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D5129E8" w14:textId="2443796C" w:rsidR="00BA3B35" w:rsidRPr="00315D2A" w:rsidRDefault="00315D2A" w:rsidP="00BA3B35">
      <w:pPr>
        <w:pStyle w:val="Naslov1"/>
        <w:ind w:left="142"/>
        <w:jc w:val="center"/>
        <w:rPr>
          <w:b/>
          <w:bCs/>
        </w:rPr>
      </w:pPr>
      <w:r w:rsidRPr="00315D2A">
        <w:rPr>
          <w:b/>
          <w:bCs/>
        </w:rPr>
        <w:t xml:space="preserve">Rješenja - </w:t>
      </w:r>
      <w:r w:rsidR="00BA3B35" w:rsidRPr="00315D2A">
        <w:rPr>
          <w:b/>
          <w:bCs/>
        </w:rPr>
        <w:t>Štoperic</w:t>
      </w:r>
      <w:r w:rsidR="00AD5F2A" w:rsidRPr="00315D2A">
        <w:rPr>
          <w:b/>
          <w:bCs/>
        </w:rPr>
        <w:t>a</w:t>
      </w:r>
      <w:r w:rsidR="00BA3B35" w:rsidRPr="00315D2A">
        <w:rPr>
          <w:b/>
          <w:bCs/>
        </w:rPr>
        <w:t xml:space="preserve"> </w:t>
      </w:r>
      <w:r w:rsidRPr="00315D2A">
        <w:rPr>
          <w:b/>
          <w:bCs/>
        </w:rPr>
        <w:t>5</w:t>
      </w:r>
      <w:r w:rsidR="00BA3B35" w:rsidRPr="00315D2A">
        <w:rPr>
          <w:b/>
          <w:bCs/>
        </w:rPr>
        <w:t xml:space="preserve">. </w:t>
      </w:r>
      <w:r w:rsidR="00610528">
        <w:rPr>
          <w:b/>
          <w:bCs/>
        </w:rPr>
        <w:t>B</w:t>
      </w:r>
    </w:p>
    <w:p w14:paraId="4DC1666C" w14:textId="77777777" w:rsidR="00BA3B35" w:rsidRPr="00BA3B35" w:rsidRDefault="00BA3B35" w:rsidP="00BA3B35">
      <w:pPr>
        <w:rPr>
          <w:sz w:val="26"/>
          <w:szCs w:val="26"/>
        </w:rPr>
      </w:pPr>
    </w:p>
    <w:p w14:paraId="64680B42" w14:textId="036C5BDF" w:rsidR="00315D2A" w:rsidRPr="00004DF9" w:rsidRDefault="00315D2A" w:rsidP="00BA3B35">
      <w:pPr>
        <w:rPr>
          <w:sz w:val="24"/>
          <w:szCs w:val="24"/>
        </w:rPr>
      </w:pPr>
      <w:r w:rsidRPr="00315D2A">
        <w:rPr>
          <w:sz w:val="24"/>
          <w:szCs w:val="24"/>
        </w:rPr>
        <w:t>Iz knjige sa 11</w:t>
      </w:r>
      <w:r w:rsidR="00E47C39">
        <w:rPr>
          <w:sz w:val="24"/>
          <w:szCs w:val="24"/>
        </w:rPr>
        <w:t>3</w:t>
      </w:r>
      <w:r w:rsidRPr="00315D2A">
        <w:rPr>
          <w:sz w:val="24"/>
          <w:szCs w:val="24"/>
        </w:rPr>
        <w:t>. stranice iz štoperice 5.</w:t>
      </w:r>
      <w:r w:rsidR="00E47C39">
        <w:rPr>
          <w:sz w:val="24"/>
          <w:szCs w:val="24"/>
        </w:rPr>
        <w:t>B</w:t>
      </w:r>
      <w:r w:rsidRPr="00315D2A">
        <w:rPr>
          <w:sz w:val="24"/>
          <w:szCs w:val="24"/>
        </w:rPr>
        <w:t xml:space="preserve"> riješi 2, 3, 4, 5, 6 i 7. zadatak (provjere rješenja nisu potrebne).</w:t>
      </w:r>
    </w:p>
    <w:p w14:paraId="20C6058C" w14:textId="2A771339" w:rsidR="00940516" w:rsidRPr="00315D2A" w:rsidRDefault="00940516" w:rsidP="00BA3B35">
      <w:pPr>
        <w:rPr>
          <w:b/>
          <w:bCs/>
          <w:sz w:val="24"/>
          <w:szCs w:val="24"/>
        </w:rPr>
      </w:pPr>
      <w:r w:rsidRPr="00315D2A">
        <w:rPr>
          <w:b/>
          <w:bCs/>
          <w:sz w:val="24"/>
          <w:szCs w:val="24"/>
        </w:rPr>
        <w:t>Rješenja:</w:t>
      </w:r>
    </w:p>
    <w:tbl>
      <w:tblPr>
        <w:tblStyle w:val="Reetkatablice"/>
        <w:tblW w:w="10201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3"/>
        <w:gridCol w:w="5528"/>
      </w:tblGrid>
      <w:tr w:rsidR="00315D2A" w:rsidRPr="00315D2A" w14:paraId="3216F993" w14:textId="77777777" w:rsidTr="001707F7">
        <w:tc>
          <w:tcPr>
            <w:tcW w:w="4673" w:type="dxa"/>
            <w:tcBorders>
              <w:top w:val="single" w:sz="4" w:space="0" w:color="auto"/>
              <w:bottom w:val="single" w:sz="4" w:space="0" w:color="auto"/>
            </w:tcBorders>
          </w:tcPr>
          <w:p w14:paraId="356E20AB" w14:textId="77777777" w:rsidR="00E47C39" w:rsidRPr="00B05926" w:rsidRDefault="00315D2A" w:rsidP="00E47C39">
            <w:pPr>
              <w:tabs>
                <w:tab w:val="left" w:pos="72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2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4</w:t>
            </w:r>
            <w:r w:rsidR="00E47C39"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="00E47C39"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</w:t>
            </w:r>
            <w:r w:rsidR="00E47C39"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="00E47C39"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="00E47C39"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9                </w:t>
            </w:r>
          </w:p>
          <w:p w14:paraId="5CE8080D" w14:textId="038B13D2" w:rsidR="00E47C39" w:rsidRPr="00B05926" w:rsidRDefault="00E47C39" w:rsidP="00E47C39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  <w:u w:val="thick" w:color="000000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1FAA1D4B" wp14:editId="3A2DA120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203200</wp:posOffset>
                      </wp:positionV>
                      <wp:extent cx="828675" cy="0"/>
                      <wp:effectExtent l="5080" t="9525" r="13970" b="9525"/>
                      <wp:wrapNone/>
                      <wp:docPr id="17" name="Ravni poveznik sa strelicom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286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9D5CE4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Ravni poveznik sa strelicom 17" o:spid="_x0000_s1026" type="#_x0000_t32" style="position:absolute;margin-left:16.85pt;margin-top:16pt;width:65.25pt;height:0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"/>
                  </w:pict>
                </mc:Fallback>
              </mc:AlternateContent>
            </w:r>
            <w:r w:rsidRPr="00B05926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ab/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  <w:r w:rsidRPr="002F65D9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2F65D9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Pr="002F65D9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2F65D9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2F65D9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2F65D9">
              <w:rPr>
                <w:rFonts w:ascii="Symbol" w:hAnsi="Symbol" w:cs="DSFS_Symbol"/>
                <w:sz w:val="24"/>
                <w:szCs w:val="24"/>
              </w:rPr>
              <w:t>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>8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sym w:font="Symbol" w:char="F0DE"/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8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</w:p>
          <w:p w14:paraId="4C89C2F3" w14:textId="77777777" w:rsidR="00E47C39" w:rsidRPr="00B05926" w:rsidRDefault="00E47C39" w:rsidP="00E47C39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 </w:t>
            </w:r>
            <w:r w:rsidRPr="005D6C57">
              <w:rPr>
                <w:b/>
                <w:sz w:val="24"/>
                <w:szCs w:val="24"/>
              </w:rPr>
              <w:t>∙</w:t>
            </w:r>
            <w:r w:rsidRPr="00B05926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B05926">
              <w:rPr>
                <w:rStyle w:val="MTConvertedEquation"/>
                <w:rFonts w:ascii="TimesNew-Roman Regular" w:eastAsiaTheme="majorEastAsia" w:hAnsi="TimesNew-Roman Regular" w:cs="TimesNew-Roman Regular"/>
                <w:b w:val="0"/>
                <w:bCs w:val="0"/>
                <w:i w:val="0"/>
                <w:iCs w:val="0"/>
                <w:sz w:val="24"/>
                <w:szCs w:val="24"/>
              </w:rPr>
              <w:t>(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8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Style w:val="MTConvertedEquation"/>
                <w:rFonts w:ascii="TimesNew-Roman Regular" w:eastAsiaTheme="majorEastAsia" w:hAnsi="TimesNew-Roman Regular" w:cs="TimesNew-Roman Regular"/>
                <w:b w:val="0"/>
                <w:bCs w:val="0"/>
                <w:i w:val="0"/>
                <w:iCs w:val="0"/>
                <w:sz w:val="24"/>
                <w:szCs w:val="24"/>
              </w:rPr>
              <w:t>)</w:t>
            </w:r>
            <w:r w:rsidRPr="00B05926">
              <w:rPr>
                <w:rStyle w:val="MTConvertedEquation"/>
                <w:rFonts w:ascii="TimesNew-Roman Bold Italic" w:eastAsiaTheme="majorEastAsia" w:hAnsi="TimesNew-Roman Bold Italic" w:cs="TimesNew-Roman Bold Italic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9                </w:t>
            </w:r>
          </w:p>
          <w:p w14:paraId="5C08B127" w14:textId="77777777" w:rsidR="00E47C39" w:rsidRPr="00B05926" w:rsidRDefault="00E47C39" w:rsidP="00E47C39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Italic"/>
                <w:iCs/>
                <w:sz w:val="24"/>
                <w:szCs w:val="24"/>
              </w:rPr>
              <w:t>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56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1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9                </w:t>
            </w:r>
          </w:p>
          <w:p w14:paraId="54810CF1" w14:textId="77777777" w:rsidR="00E47C39" w:rsidRPr="00B05926" w:rsidRDefault="00E47C39" w:rsidP="00E47C39">
            <w:pPr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25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75   / : 25</w:t>
            </w:r>
          </w:p>
          <w:p w14:paraId="78C94AA4" w14:textId="6109CC6C" w:rsidR="00315D2A" w:rsidRPr="00315D2A" w:rsidRDefault="00E47C39" w:rsidP="00E47C39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5C3294FF" wp14:editId="4A8D28E2">
                      <wp:extent cx="560070" cy="220980"/>
                      <wp:effectExtent l="13335" t="7620" r="7620" b="9525"/>
                      <wp:docPr id="16" name="Tekstni okvi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CD5580D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 w:rsidRPr="00B05926">
                                    <w:rPr>
                                      <w:rFonts w:ascii="Symbol" w:hAnsi="Symbol" w:cs="DSFS_Symbol"/>
                                      <w:sz w:val="24"/>
                                      <w:szCs w:val="24"/>
                                    </w:rPr>
                                    <w:t>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type w14:anchorId="5C3294F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kstni okvir 16" o:spid="_x0000_s1026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" strokeweight=".5pt">
                      <v:textbox inset=".5mm,.3mm,.5mm,.3mm">
                        <w:txbxContent>
                          <w:p w14:paraId="0CD5580D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 w:rsidRPr="00B05926">
                              <w:rPr>
                                <w:rFonts w:ascii="Symbol" w:hAnsi="Symbol" w:cs="DSFS_Symbol"/>
                                <w:sz w:val="24"/>
                                <w:szCs w:val="24"/>
                              </w:rPr>
                              <w:t>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300806AF" w14:textId="35EAF81A" w:rsidR="00004DF9" w:rsidRPr="00004DF9" w:rsidRDefault="00004DF9" w:rsidP="00004DF9">
            <w:pPr>
              <w:tabs>
                <w:tab w:val="left" w:pos="3119"/>
                <w:tab w:val="left" w:pos="4253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(nastavak 2. zadatka) </w:t>
            </w:r>
          </w:p>
          <w:p w14:paraId="76D97641" w14:textId="77777777" w:rsidR="00E47C39" w:rsidRPr="00B05926" w:rsidRDefault="00E47C39" w:rsidP="00E47C39">
            <w:pPr>
              <w:tabs>
                <w:tab w:val="left" w:pos="3467"/>
                <w:tab w:val="left" w:pos="4680"/>
                <w:tab w:val="left" w:pos="7187"/>
              </w:tabs>
              <w:ind w:left="360"/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8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</w:r>
          </w:p>
          <w:p w14:paraId="0F9A84AB" w14:textId="77777777" w:rsidR="00E47C39" w:rsidRPr="00B05926" w:rsidRDefault="00E47C39" w:rsidP="00E47C39">
            <w:pPr>
              <w:tabs>
                <w:tab w:val="left" w:pos="3467"/>
                <w:tab w:val="left" w:pos="4680"/>
                <w:tab w:val="left" w:pos="7187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8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 </w:t>
            </w:r>
            <w:r w:rsidRPr="00E6644E">
              <w:rPr>
                <w:b/>
                <w:sz w:val="24"/>
                <w:szCs w:val="24"/>
              </w:rPr>
              <w:t>∙</w:t>
            </w:r>
            <w:r w:rsidRPr="00B05926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(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3)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35E03AB6" w14:textId="77777777" w:rsidR="00E47C39" w:rsidRPr="00B05926" w:rsidRDefault="00E47C39" w:rsidP="00E47C39">
            <w:pPr>
              <w:tabs>
                <w:tab w:val="left" w:pos="3467"/>
                <w:tab w:val="left" w:pos="4680"/>
                <w:tab w:val="left" w:pos="7187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8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7639207F" w14:textId="77777777" w:rsidR="00E47C39" w:rsidRPr="00B05926" w:rsidRDefault="00E47C39" w:rsidP="00E47C39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35346CA" wp14:editId="7CCF7E02">
                      <wp:extent cx="514985" cy="220980"/>
                      <wp:effectExtent l="10795" t="5080" r="7620" b="12065"/>
                      <wp:docPr id="15" name="Tekstni okvi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4985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020D6B4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35346CA" id="Tekstni okvir 15" o:spid="_x0000_s1027" type="#_x0000_t202" style="width:40.55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" strokeweight=".5pt">
                      <v:textbox inset=".5mm,.3mm,.5mm,.3mm">
                        <w:txbxContent>
                          <w:p w14:paraId="3020D6B4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5D416D9D" w14:textId="3F220FA2" w:rsidR="00315D2A" w:rsidRPr="00E47C39" w:rsidRDefault="00E47C39" w:rsidP="00E47C39">
            <w:pPr>
              <w:tabs>
                <w:tab w:val="left" w:pos="1815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Rješenje je sustava (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3, 1).</w:t>
            </w:r>
          </w:p>
        </w:tc>
      </w:tr>
      <w:tr w:rsidR="00315D2A" w:rsidRPr="00315D2A" w14:paraId="2A45DC2A" w14:textId="77777777" w:rsidTr="001707F7">
        <w:tc>
          <w:tcPr>
            <w:tcW w:w="4673" w:type="dxa"/>
            <w:tcBorders>
              <w:top w:val="single" w:sz="4" w:space="0" w:color="auto"/>
              <w:bottom w:val="single" w:sz="4" w:space="0" w:color="auto"/>
            </w:tcBorders>
          </w:tcPr>
          <w:p w14:paraId="4CB95696" w14:textId="77777777" w:rsidR="00E47C39" w:rsidRPr="00B05926" w:rsidRDefault="00315D2A" w:rsidP="00E47C39">
            <w:pPr>
              <w:tabs>
                <w:tab w:val="left" w:pos="720"/>
                <w:tab w:val="left" w:pos="1815"/>
                <w:tab w:val="left" w:pos="393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3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4</w:t>
            </w:r>
            <w:r w:rsidR="00E47C39"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="00E47C39" w:rsidRPr="00B05926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="00E47C39"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</w:t>
            </w:r>
            <w:r w:rsidR="00E47C39"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="00E47C39"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           / </w:t>
            </w:r>
            <w:r w:rsidR="00E47C39" w:rsidRPr="00B05926">
              <w:rPr>
                <w:sz w:val="24"/>
                <w:szCs w:val="24"/>
              </w:rPr>
              <w:t>∙</w:t>
            </w:r>
            <w:r w:rsidR="00E47C39" w:rsidRPr="00B05926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</w:p>
          <w:p w14:paraId="7D3B98FF" w14:textId="04C75974" w:rsidR="00E47C39" w:rsidRPr="002F65D9" w:rsidRDefault="00E47C39" w:rsidP="00E47C39">
            <w:pPr>
              <w:tabs>
                <w:tab w:val="left" w:pos="990"/>
                <w:tab w:val="left" w:pos="1815"/>
                <w:tab w:val="left" w:pos="3930"/>
              </w:tabs>
              <w:ind w:left="700" w:hanging="360"/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4676F8BB" wp14:editId="6ADA68BF">
                      <wp:simplePos x="0" y="0"/>
                      <wp:positionH relativeFrom="column">
                        <wp:posOffset>213995</wp:posOffset>
                      </wp:positionH>
                      <wp:positionV relativeFrom="paragraph">
                        <wp:posOffset>193040</wp:posOffset>
                      </wp:positionV>
                      <wp:extent cx="1285875" cy="0"/>
                      <wp:effectExtent l="13970" t="12065" r="5080" b="6985"/>
                      <wp:wrapNone/>
                      <wp:docPr id="36" name="Ravni poveznik sa strelicom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5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BB7CF5" id="Ravni poveznik sa strelicom 36" o:spid="_x0000_s1026" type="#_x0000_t32" style="position:absolute;margin-left:16.85pt;margin-top:15.2pt;width:101.25pt;height:0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"/>
                  </w:pict>
                </mc:Fallback>
              </mc:AlternateContent>
            </w:r>
            <w:r w:rsidRPr="002F65D9">
              <w:rPr>
                <w:rFonts w:ascii="Symbol" w:hAnsi="Symbol" w:cs="DSFS_Symbol"/>
                <w:sz w:val="24"/>
                <w:szCs w:val="24"/>
              </w:rPr>
              <w:t>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>3</w:t>
            </w:r>
            <w:r w:rsidRPr="002F65D9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2F65D9">
              <w:rPr>
                <w:rFonts w:ascii="Symbol" w:hAnsi="Symbol" w:cs="DSFS_Symbol"/>
                <w:sz w:val="24"/>
                <w:szCs w:val="24"/>
              </w:rPr>
              <w:t>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</w:t>
            </w:r>
            <w:r w:rsidRPr="002F65D9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2F65D9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2F65D9">
              <w:rPr>
                <w:rFonts w:ascii="Symbol" w:hAnsi="Symbol" w:cs="DSFS_Symbol"/>
                <w:sz w:val="24"/>
                <w:szCs w:val="24"/>
              </w:rPr>
              <w:t>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6 / </w:t>
            </w:r>
            <w:r w:rsidRPr="002F65D9">
              <w:rPr>
                <w:sz w:val="24"/>
                <w:szCs w:val="24"/>
              </w:rPr>
              <w:t>∙</w:t>
            </w:r>
            <w:r w:rsidRPr="002F65D9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>4</w:t>
            </w:r>
            <w:r w:rsidRPr="002F65D9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ab/>
            </w:r>
          </w:p>
          <w:p w14:paraId="72696D0A" w14:textId="3010D812" w:rsidR="00E47C39" w:rsidRPr="00B05926" w:rsidRDefault="00E47C39" w:rsidP="00E47C39">
            <w:pPr>
              <w:tabs>
                <w:tab w:val="left" w:pos="990"/>
                <w:tab w:val="left" w:pos="1815"/>
                <w:tab w:val="left" w:pos="3930"/>
              </w:tabs>
              <w:ind w:left="700" w:hanging="360"/>
              <w:rPr>
                <w:rFonts w:ascii="TimesNew-Roman Regular" w:hAnsi="TimesNew-Roman Regular" w:cs="TimesNew-Roman Regular"/>
                <w:sz w:val="24"/>
                <w:szCs w:val="24"/>
                <w:u w:val="thick" w:color="000000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5D30F500" wp14:editId="5792A6AB">
                      <wp:simplePos x="0" y="0"/>
                      <wp:positionH relativeFrom="column">
                        <wp:posOffset>1283335</wp:posOffset>
                      </wp:positionH>
                      <wp:positionV relativeFrom="paragraph">
                        <wp:posOffset>59055</wp:posOffset>
                      </wp:positionV>
                      <wp:extent cx="127000" cy="309880"/>
                      <wp:effectExtent l="6985" t="11430" r="8890" b="12065"/>
                      <wp:wrapNone/>
                      <wp:docPr id="20" name="Ravni poveznik sa strelicom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7000" cy="309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682842" id="Ravni poveznik sa strelicom 20" o:spid="_x0000_s1026" type="#_x0000_t32" style="position:absolute;margin-left:101.05pt;margin-top:4.65pt;width:10pt;height:24.4pt;flip:y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"/>
                  </w:pict>
                </mc:Fallback>
              </mc:AlternateConten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12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1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6</w:t>
            </w:r>
          </w:p>
          <w:p w14:paraId="518902F5" w14:textId="6EBF763A" w:rsidR="00E47C39" w:rsidRPr="002F65D9" w:rsidRDefault="00E47C39" w:rsidP="00E47C39">
            <w:pPr>
              <w:tabs>
                <w:tab w:val="left" w:pos="279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1F6A276B" wp14:editId="6050C728">
                      <wp:simplePos x="0" y="0"/>
                      <wp:positionH relativeFrom="column">
                        <wp:posOffset>172720</wp:posOffset>
                      </wp:positionH>
                      <wp:positionV relativeFrom="paragraph">
                        <wp:posOffset>176530</wp:posOffset>
                      </wp:positionV>
                      <wp:extent cx="1285875" cy="0"/>
                      <wp:effectExtent l="13970" t="5080" r="5080" b="13970"/>
                      <wp:wrapNone/>
                      <wp:docPr id="37" name="Ravni poveznik sa strelicom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858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C079E8B" id="Ravni poveznik sa strelicom 37" o:spid="_x0000_s1026" type="#_x0000_t32" style="position:absolute;margin-left:13.6pt;margin-top:13.9pt;width:101.25pt;height:0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"/>
                  </w:pict>
                </mc:Fallback>
              </mc:AlternateConten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  <w:r w:rsidRPr="002F65D9">
              <w:rPr>
                <w:rFonts w:ascii="Symbol" w:hAnsi="Symbol" w:cs="DSFS_Symbol"/>
                <w:sz w:val="24"/>
                <w:szCs w:val="24"/>
              </w:rPr>
              <w:t>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>12</w:t>
            </w:r>
            <w:r w:rsidRPr="002F65D9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2F65D9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 xml:space="preserve"> </w:t>
            </w:r>
            <w:r w:rsidRPr="002F65D9">
              <w:rPr>
                <w:rFonts w:ascii="Symbol" w:hAnsi="Symbol" w:cs="DSFS_Symbol"/>
                <w:sz w:val="24"/>
                <w:szCs w:val="24"/>
              </w:rPr>
              <w:t>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</w:t>
            </w:r>
            <w:r w:rsidRPr="002F65D9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2F65D9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2F65D9">
              <w:rPr>
                <w:rFonts w:ascii="Symbol" w:hAnsi="Symbol" w:cs="DSFS_Symbol"/>
                <w:sz w:val="24"/>
                <w:szCs w:val="24"/>
              </w:rPr>
              <w:t></w:t>
            </w:r>
            <w:r w:rsidRPr="002F65D9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64     </w:t>
            </w:r>
            <w:r w:rsidRPr="002F65D9">
              <w:rPr>
                <w:rFonts w:ascii="Symbol" w:hAnsi="Symbol" w:cs="TimesNew-Roman Regular"/>
                <w:sz w:val="24"/>
                <w:szCs w:val="24"/>
              </w:rPr>
              <w:t></w:t>
            </w:r>
          </w:p>
          <w:p w14:paraId="10434141" w14:textId="093C6A46" w:rsidR="00E47C39" w:rsidRPr="00B05926" w:rsidRDefault="00E47C39" w:rsidP="00E47C39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29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58   / : (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29) </w:t>
            </w:r>
          </w:p>
          <w:p w14:paraId="7F2B22B1" w14:textId="77777777" w:rsidR="00E47C39" w:rsidRPr="00B05926" w:rsidRDefault="00E47C39" w:rsidP="00E47C39">
            <w:pPr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58 : (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29)  </w:t>
            </w:r>
          </w:p>
          <w:p w14:paraId="36715891" w14:textId="270B756C" w:rsidR="00315D2A" w:rsidRPr="00E47C39" w:rsidRDefault="00E47C39" w:rsidP="00E47C39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3A33DD63" wp14:editId="30A41439">
                      <wp:extent cx="514985" cy="220980"/>
                      <wp:effectExtent l="9525" t="9525" r="8890" b="7620"/>
                      <wp:docPr id="19" name="Tekstni okvi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4985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175F3B7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3A33DD63" id="Tekstni okvir 19" o:spid="_x0000_s1028" type="#_x0000_t202" style="width:40.55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" strokeweight=".5pt">
                      <v:textbox inset=".5mm,.3mm,.5mm,.3mm">
                        <w:txbxContent>
                          <w:p w14:paraId="5175F3B7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</w:tc>
        <w:tc>
          <w:tcPr>
            <w:tcW w:w="5528" w:type="dxa"/>
            <w:tcBorders>
              <w:top w:val="single" w:sz="4" w:space="0" w:color="auto"/>
              <w:bottom w:val="single" w:sz="4" w:space="0" w:color="auto"/>
            </w:tcBorders>
          </w:tcPr>
          <w:p w14:paraId="29DEA8B0" w14:textId="7175453F" w:rsidR="00315D2A" w:rsidRDefault="00315D2A" w:rsidP="00315D2A">
            <w:pPr>
              <w:tabs>
                <w:tab w:val="left" w:pos="3119"/>
                <w:tab w:val="left" w:pos="4253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>(nastavak 3. zadatka)</w:t>
            </w:r>
          </w:p>
          <w:p w14:paraId="74BB5EB0" w14:textId="77777777" w:rsidR="00E47C39" w:rsidRDefault="00E47C39" w:rsidP="00E47C39">
            <w:pPr>
              <w:tabs>
                <w:tab w:val="left" w:pos="3467"/>
                <w:tab w:val="left" w:pos="4680"/>
                <w:tab w:val="left" w:pos="7187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B05926">
              <w:rPr>
                <w:rFonts w:ascii="TimesNew-Roman Bold" w:hAnsi="TimesNew-Roman Bold" w:cs="TimesNew-Roman Bold"/>
                <w:b/>
                <w:bCs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7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2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</w:p>
          <w:p w14:paraId="532C8278" w14:textId="77777777" w:rsidR="00E47C39" w:rsidRPr="00B05926" w:rsidRDefault="00E47C39" w:rsidP="00E47C39">
            <w:pPr>
              <w:tabs>
                <w:tab w:val="left" w:pos="3467"/>
                <w:tab w:val="left" w:pos="4680"/>
                <w:tab w:val="left" w:pos="7187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B05926">
              <w:rPr>
                <w:rFonts w:ascii="TimesNew-Roman Bold" w:hAnsi="TimesNew-Roman Bold" w:cs="TimesNew-Roman Bold"/>
                <w:b/>
                <w:bCs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7 </w:t>
            </w:r>
            <w:r w:rsidRPr="00E6644E">
              <w:rPr>
                <w:b/>
                <w:sz w:val="24"/>
                <w:szCs w:val="24"/>
              </w:rPr>
              <w:t>∙</w:t>
            </w:r>
            <w:r w:rsidRPr="00B05926">
              <w:rPr>
                <w:rFonts w:ascii="FSSymbol Bold" w:hAnsi="FSSymbol Bold" w:cs="FSSymbol Bold"/>
                <w:b/>
                <w:bCs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2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2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</w:p>
          <w:p w14:paraId="6D960B3C" w14:textId="77777777" w:rsidR="00E47C39" w:rsidRPr="00B05926" w:rsidRDefault="00E47C39" w:rsidP="00E47C39">
            <w:pPr>
              <w:tabs>
                <w:tab w:val="left" w:pos="3467"/>
                <w:tab w:val="left" w:pos="4680"/>
                <w:tab w:val="left" w:pos="7187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B05926">
              <w:rPr>
                <w:rFonts w:ascii="TimesNew-Roman Bold" w:hAnsi="TimesNew-Roman Bold" w:cs="TimesNew-Roman Bold"/>
                <w:b/>
                <w:bCs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14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2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</w:p>
          <w:p w14:paraId="3039EE3D" w14:textId="77777777" w:rsidR="00E47C39" w:rsidRPr="00B05926" w:rsidRDefault="00E47C39" w:rsidP="00E47C39">
            <w:pPr>
              <w:tabs>
                <w:tab w:val="left" w:pos="675"/>
                <w:tab w:val="left" w:pos="96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  <w:t>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B05926">
              <w:rPr>
                <w:rFonts w:ascii="TimesNew-Roman Bold" w:hAnsi="TimesNew-Roman Bold" w:cs="TimesNew-Roman Bold"/>
                <w:b/>
                <w:bCs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TimesNew-Roman Bold"/>
                <w:b/>
                <w:bCs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Bold" w:hAnsi="TimesNew-Roman Bold" w:cs="TimesNew-Roman Bold"/>
                <w:b/>
                <w:bCs/>
                <w:sz w:val="24"/>
                <w:szCs w:val="24"/>
                <w:u w:color="000000"/>
              </w:rPr>
              <w:t xml:space="preserve"> </w:t>
            </w:r>
            <w:r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16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/ : 4</w:t>
            </w:r>
          </w:p>
          <w:p w14:paraId="3975744D" w14:textId="77777777" w:rsidR="00E47C39" w:rsidRPr="00E47C39" w:rsidRDefault="00E47C39" w:rsidP="00E47C39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i/>
                <w:sz w:val="18"/>
                <w:szCs w:val="24"/>
              </w:rPr>
              <w:t xml:space="preserve"> 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6ECA486F" wp14:editId="6149C069">
                      <wp:extent cx="514985" cy="220980"/>
                      <wp:effectExtent l="9525" t="9525" r="8890" b="7620"/>
                      <wp:docPr id="18" name="Tekstni okvi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14985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23CEA5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6ECA486F" id="Tekstni okvir 18" o:spid="_x0000_s1029" type="#_x0000_t202" style="width:40.55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" strokeweight=".5pt">
                      <v:textbox inset=".5mm,.3mm,.5mm,.3mm">
                        <w:txbxContent>
                          <w:p w14:paraId="2C23CEA5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4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355F7630" w14:textId="69FB7527" w:rsidR="00315D2A" w:rsidRPr="00315D2A" w:rsidRDefault="00E47C39" w:rsidP="00E47C39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Rješenje je sustava (4, 2).</w:t>
            </w:r>
          </w:p>
        </w:tc>
      </w:tr>
      <w:tr w:rsidR="00315D2A" w:rsidRPr="00315D2A" w14:paraId="4E6C7C4F" w14:textId="77777777" w:rsidTr="001707F7">
        <w:tc>
          <w:tcPr>
            <w:tcW w:w="467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098511" w14:textId="77777777" w:rsidR="00E47C39" w:rsidRPr="00B05926" w:rsidRDefault="00315D2A" w:rsidP="00E47C39">
            <w:pPr>
              <w:tabs>
                <w:tab w:val="left" w:pos="720"/>
                <w:tab w:val="left" w:pos="1815"/>
                <w:tab w:val="left" w:pos="3930"/>
              </w:tabs>
              <w:ind w:left="360" w:hanging="360"/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4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="00E47C39"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y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...drugi broj</w:t>
            </w:r>
          </w:p>
          <w:p w14:paraId="0142BC1D" w14:textId="77777777" w:rsidR="00E47C39" w:rsidRPr="00B05926" w:rsidRDefault="00E47C39" w:rsidP="00E47C39">
            <w:pPr>
              <w:tabs>
                <w:tab w:val="left" w:pos="1815"/>
                <w:tab w:val="left" w:pos="393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ab/>
              <w:t xml:space="preserve">x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62</w:t>
            </w:r>
          </w:p>
          <w:p w14:paraId="78375D54" w14:textId="77777777" w:rsidR="00E47C39" w:rsidRPr="007951D0" w:rsidRDefault="00E47C39" w:rsidP="00E47C39">
            <w:pPr>
              <w:tabs>
                <w:tab w:val="left" w:pos="1815"/>
                <w:tab w:val="left" w:pos="393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ab/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7951D0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y </w:t>
            </w:r>
            <w:r w:rsidRPr="007951D0">
              <w:rPr>
                <w:rFonts w:ascii="Symbol" w:hAnsi="Symbol" w:cs="DSFS_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 </w:t>
            </w:r>
          </w:p>
          <w:p w14:paraId="7F045394" w14:textId="36EC6E55" w:rsidR="00E47C39" w:rsidRPr="00B05926" w:rsidRDefault="00E47C39" w:rsidP="00E47C39">
            <w:pPr>
              <w:tabs>
                <w:tab w:val="left" w:pos="1815"/>
                <w:tab w:val="left" w:pos="393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2C9690FC" wp14:editId="6B304C4F">
                      <wp:simplePos x="0" y="0"/>
                      <wp:positionH relativeFrom="column">
                        <wp:posOffset>222885</wp:posOffset>
                      </wp:positionH>
                      <wp:positionV relativeFrom="paragraph">
                        <wp:posOffset>12065</wp:posOffset>
                      </wp:positionV>
                      <wp:extent cx="988695" cy="0"/>
                      <wp:effectExtent l="13335" t="12065" r="7620" b="6985"/>
                      <wp:wrapNone/>
                      <wp:docPr id="40" name="Ravni poveznik sa strelicom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886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064683" id="Ravni poveznik sa strelicom 40" o:spid="_x0000_s1026" type="#_x0000_t32" style="position:absolute;margin-left:17.55pt;margin-top:.95pt;width:77.85pt;height:0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"/>
                  </w:pict>
                </mc:Fallback>
              </mc:AlternateConten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(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)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62</w:t>
            </w:r>
          </w:p>
          <w:p w14:paraId="64074814" w14:textId="77777777" w:rsidR="00E47C39" w:rsidRPr="00B05926" w:rsidRDefault="00E47C39" w:rsidP="00E47C39">
            <w:pPr>
              <w:tabs>
                <w:tab w:val="left" w:pos="1815"/>
                <w:tab w:val="left" w:pos="393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2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B05926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62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 </w:t>
            </w:r>
          </w:p>
          <w:p w14:paraId="06651617" w14:textId="77777777" w:rsidR="00E47C39" w:rsidRDefault="00E47C39" w:rsidP="00E47C39">
            <w:pPr>
              <w:tabs>
                <w:tab w:val="left" w:pos="1815"/>
                <w:tab w:val="left" w:pos="393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2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0   / : 2</w:t>
            </w:r>
          </w:p>
          <w:p w14:paraId="641C2B75" w14:textId="3E52A986" w:rsidR="00E47C39" w:rsidRPr="00B05926" w:rsidRDefault="00E47C39" w:rsidP="00E47C39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2744D1D0" wp14:editId="44289A78">
                      <wp:extent cx="560070" cy="220980"/>
                      <wp:effectExtent l="9525" t="9525" r="11430" b="7620"/>
                      <wp:docPr id="39" name="Tekstni okvir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9C759BC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5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744D1D0" id="Tekstni okvir 39" o:spid="_x0000_s1030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" strokeweight=".5pt">
                      <v:textbox inset=".5mm,.3mm,.5mm,.3mm">
                        <w:txbxContent>
                          <w:p w14:paraId="09C759BC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</w:p>
          <w:p w14:paraId="27BC11FB" w14:textId="77777777" w:rsidR="00E47C39" w:rsidRPr="00B05926" w:rsidRDefault="00E47C39" w:rsidP="00E47C39">
            <w:pPr>
              <w:tabs>
                <w:tab w:val="left" w:pos="1815"/>
                <w:tab w:val="left" w:pos="393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  <w:t xml:space="preserve">x </w:t>
            </w:r>
            <w:r w:rsidRPr="00B05926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y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 </w:t>
            </w:r>
          </w:p>
          <w:p w14:paraId="750A81ED" w14:textId="6665798C" w:rsidR="00E47C39" w:rsidRDefault="00E47C39" w:rsidP="00E47C39">
            <w:pPr>
              <w:tabs>
                <w:tab w:val="left" w:pos="1815"/>
                <w:tab w:val="left" w:pos="3930"/>
              </w:tabs>
              <w:ind w:left="360" w:hanging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  <w:t xml:space="preserve">x </w:t>
            </w:r>
            <w:r w:rsidRPr="00B05926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>
              <w:rPr>
                <w:rFonts w:ascii="Symbol" w:hAnsi="Symbol" w:cs="TimesNew-Roman Italic"/>
                <w:iCs/>
                <w:sz w:val="24"/>
                <w:szCs w:val="24"/>
              </w:rPr>
              <w:t>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35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 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Rješenje sustava jest (27, 35).</w:t>
            </w:r>
          </w:p>
          <w:p w14:paraId="1496CD18" w14:textId="154E50C7" w:rsidR="00315D2A" w:rsidRPr="00315D2A" w:rsidRDefault="00E47C39" w:rsidP="00E47C39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631F03B" wp14:editId="14F766CC">
                      <wp:extent cx="560070" cy="220980"/>
                      <wp:effectExtent l="9525" t="9525" r="11430" b="7620"/>
                      <wp:docPr id="38" name="Tekstni okvir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FCA4017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27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631F03B" id="Tekstni okvir 38" o:spid="_x0000_s1031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" strokeweight=".5pt">
                      <v:textbox inset=".5mm,.3mm,.5mm,.3mm">
                        <w:txbxContent>
                          <w:p w14:paraId="3FCA4017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27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i/>
                <w:sz w:val="24"/>
                <w:szCs w:val="24"/>
              </w:rPr>
              <w:t xml:space="preserve">  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Traženi su brojevi 27 i 35.</w:t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8223F66" w14:textId="77777777" w:rsidR="00E47C39" w:rsidRPr="00B05926" w:rsidRDefault="00315D2A" w:rsidP="00E47C39">
            <w:pPr>
              <w:tabs>
                <w:tab w:val="left" w:pos="720"/>
              </w:tabs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6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="00E47C39"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...cijena jedne boce soka</w:t>
            </w:r>
          </w:p>
          <w:p w14:paraId="34E7084B" w14:textId="77777777" w:rsidR="00E47C39" w:rsidRPr="00B05926" w:rsidRDefault="00E47C39" w:rsidP="00E47C39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... cijena jedne pizze</w:t>
            </w:r>
          </w:p>
          <w:p w14:paraId="1E35EFBA" w14:textId="77777777" w:rsidR="00E47C39" w:rsidRPr="00B05926" w:rsidRDefault="00E47C39" w:rsidP="00E47C39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10</w:t>
            </w:r>
            <w:r w:rsidRPr="00B05926">
              <w:rPr>
                <w:rFonts w:ascii="TimesNew-Roman Regular" w:hAnsi="TimesNew-Roman Regular" w:cs="TimesNew-Roman Regular"/>
                <w:i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TimesNew-Roman Italic" w:hAnsi="TimesNew-Roman Italic" w:cs="TimesNew-Roman Italic"/>
                <w:iCs/>
                <w:sz w:val="24"/>
                <w:szCs w:val="24"/>
              </w:rPr>
              <w:t>6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43   / </w:t>
            </w:r>
            <w:r w:rsidRPr="00B05926">
              <w:rPr>
                <w:sz w:val="24"/>
                <w:szCs w:val="24"/>
              </w:rPr>
              <w:t xml:space="preserve"> </w:t>
            </w:r>
            <w:r w:rsidRPr="008E2510">
              <w:rPr>
                <w:b/>
                <w:sz w:val="24"/>
                <w:szCs w:val="24"/>
              </w:rPr>
              <w:t>∙</w:t>
            </w:r>
            <w:r w:rsidRPr="00B05926">
              <w:rPr>
                <w:sz w:val="24"/>
                <w:szCs w:val="24"/>
              </w:rPr>
              <w:t xml:space="preserve"> (</w:t>
            </w:r>
            <w:r w:rsidRPr="00B05926">
              <w:rPr>
                <w:rFonts w:ascii="Symbol" w:hAnsi="Symbol"/>
                <w:sz w:val="24"/>
                <w:szCs w:val="24"/>
              </w:rPr>
              <w:t></w:t>
            </w:r>
            <w:r w:rsidRPr="00B05926">
              <w:rPr>
                <w:sz w:val="24"/>
                <w:szCs w:val="24"/>
              </w:rPr>
              <w:t xml:space="preserve">7)  </w:t>
            </w:r>
          </w:p>
          <w:p w14:paraId="163A7B2E" w14:textId="77777777" w:rsidR="00E47C39" w:rsidRPr="007951D0" w:rsidRDefault="00E47C39" w:rsidP="00E47C39">
            <w:pPr>
              <w:ind w:left="357" w:hanging="357"/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>7</w:t>
            </w:r>
            <w:r w:rsidRPr="007951D0">
              <w:rPr>
                <w:rFonts w:ascii="TimesNew-Roman Regular" w:hAnsi="TimesNew-Roman Regular" w:cs="TimesNew-Roman Regular"/>
                <w:i/>
                <w:sz w:val="24"/>
                <w:szCs w:val="24"/>
              </w:rPr>
              <w:t>x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TimesNew-Roman Italic" w:hAnsi="TimesNew-Roman Italic" w:cs="TimesNew-Roman Italic"/>
                <w:iCs/>
                <w:sz w:val="24"/>
                <w:szCs w:val="24"/>
              </w:rPr>
              <w:t>8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75  / </w:t>
            </w:r>
            <w:r w:rsidRPr="007951D0">
              <w:rPr>
                <w:sz w:val="24"/>
                <w:szCs w:val="24"/>
              </w:rPr>
              <w:t xml:space="preserve"> </w:t>
            </w:r>
            <w:r w:rsidRPr="007951D0">
              <w:rPr>
                <w:b/>
                <w:sz w:val="24"/>
                <w:szCs w:val="24"/>
              </w:rPr>
              <w:t>∙</w:t>
            </w:r>
            <w:r w:rsidRPr="007951D0">
              <w:rPr>
                <w:sz w:val="24"/>
                <w:szCs w:val="24"/>
              </w:rPr>
              <w:t xml:space="preserve"> 10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ab/>
            </w:r>
          </w:p>
          <w:p w14:paraId="5C94478F" w14:textId="5F239FA6" w:rsidR="00E47C39" w:rsidRPr="007951D0" w:rsidRDefault="00E47C39" w:rsidP="00E47C39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7951D0"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6EB47959" wp14:editId="4E77A5E2">
                      <wp:simplePos x="0" y="0"/>
                      <wp:positionH relativeFrom="column">
                        <wp:posOffset>1500505</wp:posOffset>
                      </wp:positionH>
                      <wp:positionV relativeFrom="paragraph">
                        <wp:posOffset>52705</wp:posOffset>
                      </wp:positionV>
                      <wp:extent cx="127000" cy="309880"/>
                      <wp:effectExtent l="5080" t="5080" r="10795" b="8890"/>
                      <wp:wrapNone/>
                      <wp:docPr id="45" name="Ravni poveznik sa strelicom 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7000" cy="309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9898257" id="Ravni poveznik sa strelicom 45" o:spid="_x0000_s1026" type="#_x0000_t32" style="position:absolute;margin-left:118.15pt;margin-top:4.15pt;width:10pt;height:24.4pt;flip:y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"/>
                  </w:pict>
                </mc:Fallback>
              </mc:AlternateContent>
            </w:r>
            <w:r>
              <w:rPr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1CA02F70" wp14:editId="65BDB2E2">
                      <wp:simplePos x="0" y="0"/>
                      <wp:positionH relativeFrom="column">
                        <wp:posOffset>214630</wp:posOffset>
                      </wp:positionH>
                      <wp:positionV relativeFrom="paragraph">
                        <wp:posOffset>6985</wp:posOffset>
                      </wp:positionV>
                      <wp:extent cx="1529080" cy="0"/>
                      <wp:effectExtent l="5080" t="6985" r="8890" b="12065"/>
                      <wp:wrapNone/>
                      <wp:docPr id="44" name="Ravni poveznik sa strelicom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90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4E5E71E" id="Ravni poveznik sa strelicom 44" o:spid="_x0000_s1026" type="#_x0000_t32" style="position:absolute;margin-left:16.9pt;margin-top:.55pt;width:120.4pt;height:0;z-index:251708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"/>
                  </w:pict>
                </mc:Fallback>
              </mc:AlternateConten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7951D0">
              <w:rPr>
                <w:rFonts w:ascii="Symbol" w:hAnsi="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>70</w:t>
            </w:r>
            <w:r w:rsidRPr="007951D0">
              <w:rPr>
                <w:rFonts w:ascii="TimesNew-Roman Regular" w:hAnsi="TimesNew-Roman Regular" w:cs="TimesNew-Roman Regular"/>
                <w:i/>
                <w:sz w:val="24"/>
                <w:szCs w:val="24"/>
              </w:rPr>
              <w:t>x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TimesNew-Roman Italic" w:hAnsi="TimesNew-Roman Italic" w:cs="TimesNew-Roman Italic"/>
                <w:iCs/>
                <w:sz w:val="24"/>
                <w:szCs w:val="24"/>
              </w:rPr>
              <w:t>42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>2</w:t>
            </w:r>
            <w:r w:rsidRPr="007951D0">
              <w:rPr>
                <w:rFonts w:ascii="TimesNew-Roman Regular" w:hAnsi="TimesNew-Roman Regular" w:cs="TimesNew-Roman Regular"/>
                <w:sz w:val="14"/>
                <w:szCs w:val="24"/>
              </w:rPr>
              <w:t xml:space="preserve"> 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401   </w:t>
            </w:r>
          </w:p>
          <w:p w14:paraId="3F8A2D77" w14:textId="25FBDD8C" w:rsidR="00E47C39" w:rsidRPr="007951D0" w:rsidRDefault="00E47C39" w:rsidP="00E47C39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70</w:t>
            </w:r>
            <w:r w:rsidRPr="007951D0">
              <w:rPr>
                <w:rFonts w:ascii="TimesNew-Roman Regular" w:hAnsi="TimesNew-Roman Regular" w:cs="TimesNew-Roman Regular"/>
                <w:i/>
                <w:sz w:val="24"/>
                <w:szCs w:val="24"/>
              </w:rPr>
              <w:t>x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TimesNew-Roman Italic" w:hAnsi="TimesNew-Roman Italic" w:cs="TimesNew-Roman Italic"/>
                <w:iCs/>
                <w:sz w:val="24"/>
                <w:szCs w:val="24"/>
              </w:rPr>
              <w:t>80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</w:t>
            </w:r>
            <w:r w:rsidRPr="007951D0">
              <w:rPr>
                <w:rFonts w:ascii="TimesNew-Roman Regular" w:hAnsi="TimesNew-Roman Regular" w:cs="TimesNew-Roman Regular"/>
                <w:sz w:val="12"/>
                <w:szCs w:val="24"/>
              </w:rPr>
              <w:t xml:space="preserve"> 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750       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  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10</w:t>
            </w:r>
            <w:r w:rsidRPr="00B05926">
              <w:rPr>
                <w:rFonts w:ascii="TimesNew-Roman Regular" w:hAnsi="TimesNew-Roman Regular" w:cs="TimesNew-Roman Regular"/>
                <w:i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TimesNew-Roman Italic" w:hAnsi="TimesNew-Roman Italic" w:cs="TimesNew-Roman Italic"/>
                <w:iCs/>
                <w:sz w:val="24"/>
                <w:szCs w:val="24"/>
              </w:rPr>
              <w:t>6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43   </w:t>
            </w:r>
          </w:p>
          <w:p w14:paraId="32FEF304" w14:textId="2BCB800E" w:rsidR="00E47C39" w:rsidRPr="00B05926" w:rsidRDefault="00E47C39" w:rsidP="00E47C39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848A8F0" wp14:editId="2FCF48F4">
                      <wp:simplePos x="0" y="0"/>
                      <wp:positionH relativeFrom="column">
                        <wp:posOffset>214630</wp:posOffset>
                      </wp:positionH>
                      <wp:positionV relativeFrom="paragraph">
                        <wp:posOffset>17145</wp:posOffset>
                      </wp:positionV>
                      <wp:extent cx="1529080" cy="0"/>
                      <wp:effectExtent l="5080" t="7620" r="8890" b="11430"/>
                      <wp:wrapNone/>
                      <wp:docPr id="43" name="Ravni poveznik sa strelicom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90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0EC2E62" id="Ravni poveznik sa strelicom 43" o:spid="_x0000_s1026" type="#_x0000_t32" style="position:absolute;margin-left:16.9pt;margin-top:1.35pt;width:120.4pt;height:0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"/>
                  </w:pict>
                </mc:Fallback>
              </mc:AlternateConten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Cs/>
                <w:sz w:val="24"/>
                <w:szCs w:val="24"/>
              </w:rPr>
              <w:t>38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</w:t>
            </w:r>
            <w:r w:rsidRPr="008E2510">
              <w:rPr>
                <w:rFonts w:ascii="TimesNew-Roman Regular" w:hAnsi="TimesNew-Roman Regular" w:cs="TimesNew-Roman Regular"/>
                <w:sz w:val="14"/>
                <w:szCs w:val="24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349   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                     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10</w:t>
            </w:r>
            <w:r w:rsidRPr="00B05926">
              <w:rPr>
                <w:rFonts w:ascii="TimesNew-Roman Regular" w:hAnsi="TimesNew-Roman Regular" w:cs="TimesNew-Roman Regular"/>
                <w:i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TimesNew-Roman Italic" w:hAnsi="TimesNew-Roman Italic" w:cs="TimesNew-Roman Italic"/>
                <w:iCs/>
                <w:sz w:val="24"/>
                <w:szCs w:val="24"/>
              </w:rPr>
              <w:t xml:space="preserve">6 </w:t>
            </w:r>
            <w:r w:rsidRPr="008E2510">
              <w:rPr>
                <w:b/>
                <w:sz w:val="24"/>
                <w:szCs w:val="24"/>
              </w:rPr>
              <w:t>∙</w:t>
            </w:r>
            <w:r w:rsidRPr="00B05926">
              <w:rPr>
                <w:sz w:val="24"/>
                <w:szCs w:val="24"/>
              </w:rPr>
              <w:t xml:space="preserve"> 35.5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43   </w:t>
            </w:r>
          </w:p>
          <w:p w14:paraId="79BDB08C" w14:textId="568E35E5" w:rsidR="00E47C39" w:rsidRPr="00B05926" w:rsidRDefault="00E47C39" w:rsidP="00E47C39">
            <w:pPr>
              <w:ind w:left="357" w:hanging="357"/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</w:t>
            </w:r>
            <w:r w:rsidRPr="008E2510">
              <w:rPr>
                <w:rFonts w:ascii="TimesNew-Roman Regular" w:hAnsi="TimesNew-Roman Regular" w:cs="TimesNew-Roman Regular"/>
                <w:sz w:val="14"/>
                <w:szCs w:val="24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349 : </w:t>
            </w:r>
            <w:r w:rsidRPr="00B05926">
              <w:rPr>
                <w:rFonts w:ascii="TimesNew-Roman Italic" w:hAnsi="TimesNew-Roman Italic" w:cs="TimesNew-Roman Italic"/>
                <w:iCs/>
                <w:sz w:val="24"/>
                <w:szCs w:val="24"/>
              </w:rPr>
              <w:t>38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                  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10</w:t>
            </w:r>
            <w:r w:rsidRPr="00B05926">
              <w:rPr>
                <w:rFonts w:ascii="TimesNew-Roman Regular" w:hAnsi="TimesNew-Roman Regular" w:cs="TimesNew-Roman Regular"/>
                <w:i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TimesNew-Roman Italic" w:hAnsi="TimesNew-Roman Italic" w:cs="TimesNew-Roman Italic"/>
                <w:iCs/>
                <w:sz w:val="24"/>
                <w:szCs w:val="24"/>
              </w:rPr>
              <w:t>130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</w:t>
            </w:r>
          </w:p>
          <w:p w14:paraId="3B25D05D" w14:textId="2F0E244D" w:rsidR="00E47C39" w:rsidRDefault="00E47C39" w:rsidP="00E47C39">
            <w:pPr>
              <w:tabs>
                <w:tab w:val="left" w:pos="720"/>
              </w:tabs>
              <w:ind w:left="360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2685E372" wp14:editId="55083CFB">
                      <wp:extent cx="600710" cy="220980"/>
                      <wp:effectExtent l="9525" t="9525" r="8890" b="7620"/>
                      <wp:docPr id="42" name="Tekstni okvir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071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3A13EB4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5.5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2685E372" id="Tekstni okvir 42" o:spid="_x0000_s1032" type="#_x0000_t202" style="width:47.3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" strokeweight=".5pt">
                      <v:textbox inset=".5mm,.3mm,.5mm,.3mm">
                        <w:txbxContent>
                          <w:p w14:paraId="53A13EB4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5.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i/>
                <w:sz w:val="24"/>
                <w:szCs w:val="24"/>
              </w:rPr>
              <w:t xml:space="preserve">                               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3D3CC50B" wp14:editId="5F6018B3">
                      <wp:extent cx="560070" cy="220980"/>
                      <wp:effectExtent l="9525" t="9525" r="11430" b="7620"/>
                      <wp:docPr id="41" name="Tekstni okvir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83DC68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13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3D3CC50B" id="Tekstni okvir 41" o:spid="_x0000_s1033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" strokeweight=".5pt">
                      <v:textbox inset=".5mm,.3mm,.5mm,.3mm">
                        <w:txbxContent>
                          <w:p w14:paraId="5A83DC68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3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                                       </w:t>
            </w:r>
          </w:p>
          <w:p w14:paraId="7846C7D0" w14:textId="74B08742" w:rsidR="00315D2A" w:rsidRPr="001707F7" w:rsidRDefault="00E47C39" w:rsidP="00E47C39">
            <w:pPr>
              <w:tabs>
                <w:tab w:val="left" w:pos="317"/>
              </w:tabs>
              <w:ind w:left="175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Jedna boca soka stoji 13 kn, a jedna pizza 35.50 kn.</w:t>
            </w:r>
          </w:p>
        </w:tc>
      </w:tr>
      <w:tr w:rsidR="00315D2A" w:rsidRPr="00315D2A" w14:paraId="55C1F8EF" w14:textId="77777777" w:rsidTr="001707F7">
        <w:tc>
          <w:tcPr>
            <w:tcW w:w="467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2CCFE9" w14:textId="77777777" w:rsidR="00AA62BC" w:rsidRPr="00AA62BC" w:rsidRDefault="00004DF9" w:rsidP="00AA62BC">
            <w:pPr>
              <w:tabs>
                <w:tab w:val="left" w:pos="600"/>
                <w:tab w:val="left" w:pos="3930"/>
              </w:tabs>
              <w:ind w:left="360" w:hanging="360"/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</w:pPr>
            <w:r w:rsidRPr="00315D2A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5.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315D2A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="00AA62BC"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>4(</w:t>
            </w:r>
            <w:r w:rsidR="00AA62BC"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>x</w:t>
            </w:r>
            <w:r w:rsidR="00AA62BC"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="00AA62BC" w:rsidRPr="00AA62BC">
              <w:rPr>
                <w:rFonts w:ascii="Symbol" w:eastAsia="Calibri" w:hAnsi="Symbol" w:cs="TimesNew-Roman Regular"/>
                <w:sz w:val="24"/>
                <w:szCs w:val="24"/>
                <w:lang w:eastAsia="en-US"/>
              </w:rPr>
              <w:t></w:t>
            </w:r>
            <w:r w:rsidR="00AA62BC"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="00AA62BC"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y </w:t>
            </w:r>
            <w:r w:rsidR="00AA62BC"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="00AA62BC"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1) </w:t>
            </w:r>
            <w:r w:rsidR="00AA62BC"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="00AA62BC"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2</w:t>
            </w:r>
            <w:r w:rsidR="00AA62BC"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y </w:t>
            </w:r>
            <w:r w:rsidR="00AA62BC" w:rsidRPr="00AA62BC">
              <w:rPr>
                <w:rFonts w:ascii="Symbol" w:eastAsia="Calibri" w:hAnsi="Symbol" w:cs="TimesNew-Roman Italic"/>
                <w:iCs/>
                <w:sz w:val="24"/>
                <w:szCs w:val="24"/>
                <w:lang w:eastAsia="en-US"/>
              </w:rPr>
              <w:t></w:t>
            </w:r>
            <w:r w:rsidR="00AA62BC"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="00AA62BC"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="00AA62BC"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>5(</w:t>
            </w:r>
            <w:r w:rsidR="00AA62BC"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="00AA62BC"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="00AA62BC"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7) </w:t>
            </w:r>
          </w:p>
          <w:p w14:paraId="4B310977" w14:textId="1B4E10DD" w:rsidR="00AA62BC" w:rsidRPr="00AA62BC" w:rsidRDefault="00AA62BC" w:rsidP="00AA62BC">
            <w:pPr>
              <w:widowControl/>
              <w:tabs>
                <w:tab w:val="left" w:pos="720"/>
                <w:tab w:val="left" w:pos="3930"/>
              </w:tabs>
              <w:autoSpaceDE/>
              <w:autoSpaceDN/>
              <w:adjustRightInd/>
              <w:ind w:left="360"/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</w:pPr>
            <w:r w:rsidRPr="00AA62BC">
              <w:rPr>
                <w:rFonts w:ascii="TimesNew-Roman Regular" w:eastAsia="Calibri" w:hAnsi="TimesNew-Roman Regular" w:cs="TimesNew-Roman Regular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4A2851E8" wp14:editId="3E854FAA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972185</wp:posOffset>
                      </wp:positionV>
                      <wp:extent cx="2080895" cy="0"/>
                      <wp:effectExtent l="7620" t="10160" r="6985" b="8890"/>
                      <wp:wrapNone/>
                      <wp:docPr id="2" name="Ravni poveznik sa strelicom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808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BCBD708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Ravni poveznik sa strelicom 2" o:spid="_x0000_s1026" type="#_x0000_t32" style="position:absolute;margin-left:12.6pt;margin-top:76.55pt;width:163.85pt;height:0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"/>
                  </w:pict>
                </mc:Fallback>
              </mc:AlternateContent>
            </w:r>
            <w:r w:rsidRPr="00AA62BC">
              <w:rPr>
                <w:rFonts w:ascii="TimesNew-Roman Regular" w:eastAsia="Calibri" w:hAnsi="TimesNew-Roman Regular" w:cs="TimesNew-Roman Regular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4800" behindDoc="0" locked="0" layoutInCell="1" allowOverlap="1" wp14:anchorId="07DAFB50" wp14:editId="084C4605">
                      <wp:simplePos x="0" y="0"/>
                      <wp:positionH relativeFrom="column">
                        <wp:posOffset>160020</wp:posOffset>
                      </wp:positionH>
                      <wp:positionV relativeFrom="paragraph">
                        <wp:posOffset>385445</wp:posOffset>
                      </wp:positionV>
                      <wp:extent cx="2080895" cy="0"/>
                      <wp:effectExtent l="7620" t="13970" r="6985" b="5080"/>
                      <wp:wrapNone/>
                      <wp:docPr id="1" name="Ravni poveznik sa strelicom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808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97E5D2D" id="Ravni poveznik sa strelicom 1" o:spid="_x0000_s1026" type="#_x0000_t32" style="position:absolute;margin-left:12.6pt;margin-top:30.35pt;width:163.85pt;height:0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"/>
                  </w:pict>
                </mc:Fallback>
              </mc:AlternateContent>
            </w:r>
            <w:r w:rsidRPr="00AA62BC">
              <w:rPr>
                <w:rFonts w:ascii="TimesNew-Roman Bold Italic" w:eastAsia="Calibri" w:hAnsi="TimesNew-Roman Bold Italic" w:cs="TimesNew-Roman Bold Italic"/>
                <w:b/>
                <w:bCs/>
                <w:i/>
                <w:iCs/>
                <w:color w:val="000000"/>
                <w:position w:val="-24"/>
                <w:sz w:val="24"/>
                <w:szCs w:val="24"/>
                <w:lang w:eastAsia="en-US"/>
              </w:rPr>
              <w:object w:dxaOrig="240" w:dyaOrig="620" w14:anchorId="76E7F13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0.75pt" o:ole="">
                  <v:imagedata r:id="rId6" o:title=""/>
                </v:shape>
                <o:OLEObject Type="Embed" ProgID="Equation.DSMT4" ShapeID="_x0000_i1025" DrawAspect="Content" ObjectID="_1650636507" r:id="rId7"/>
              </w:objec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(3 </w:t>
            </w:r>
            <w:r w:rsidRPr="00AA62BC">
              <w:rPr>
                <w:rFonts w:ascii="Symbol" w:eastAsia="Calibri" w:hAnsi="Symbol" w:cs="FSSymbol Italic"/>
                <w:iCs/>
                <w:sz w:val="24"/>
                <w:szCs w:val="24"/>
                <w:lang w:eastAsia="en-US"/>
              </w:rPr>
              <w:t></w: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 x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>)</w: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TimesNew-Roman Bold Italic" w:eastAsia="Calibri" w:hAnsi="TimesNew-Roman Bold Italic" w:cs="TimesNew-Roman Bold Italic"/>
                <w:b/>
                <w:bCs/>
                <w:i/>
                <w:iCs/>
                <w:color w:val="000000"/>
                <w:position w:val="-24"/>
                <w:sz w:val="24"/>
                <w:szCs w:val="24"/>
                <w:lang w:eastAsia="en-US"/>
              </w:rPr>
              <w:object w:dxaOrig="240" w:dyaOrig="620" w14:anchorId="3B1DE449">
                <v:shape id="_x0000_i1026" type="#_x0000_t75" style="width:12pt;height:30.75pt" o:ole="">
                  <v:imagedata r:id="rId8" o:title=""/>
                </v:shape>
                <o:OLEObject Type="Embed" ProgID="Equation.DSMT4" ShapeID="_x0000_i1026" DrawAspect="Content" ObjectID="_1650636508" r:id="rId9"/>
              </w:objec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>y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Symbol" w:eastAsia="Calibri" w:hAnsi="Symbol" w:cs="TimesNew-Roman Regular"/>
                <w:sz w:val="24"/>
                <w:szCs w:val="24"/>
                <w:lang w:eastAsia="en-US"/>
              </w:rPr>
              <w:t>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TimesNew-Roman Bold Italic" w:eastAsia="Calibri" w:hAnsi="TimesNew-Roman Bold Italic" w:cs="TimesNew-Roman Bold Italic"/>
                <w:b/>
                <w:bCs/>
                <w:i/>
                <w:iCs/>
                <w:color w:val="000000"/>
                <w:position w:val="-24"/>
                <w:sz w:val="24"/>
                <w:szCs w:val="24"/>
                <w:lang w:eastAsia="en-US"/>
              </w:rPr>
              <w:object w:dxaOrig="320" w:dyaOrig="620" w14:anchorId="04CB9093">
                <v:shape id="_x0000_i1027" type="#_x0000_t75" style="width:15.75pt;height:30.75pt" o:ole="">
                  <v:imagedata r:id="rId10" o:title=""/>
                </v:shape>
                <o:OLEObject Type="Embed" ProgID="Equation.DSMT4" ShapeID="_x0000_i1027" DrawAspect="Content" ObjectID="_1650636509" r:id="rId11"/>
              </w:object>
            </w:r>
          </w:p>
          <w:p w14:paraId="334502AE" w14:textId="77777777" w:rsidR="00AA62BC" w:rsidRPr="00AA62BC" w:rsidRDefault="00AA62BC" w:rsidP="00AA62BC">
            <w:pPr>
              <w:widowControl/>
              <w:tabs>
                <w:tab w:val="left" w:pos="720"/>
                <w:tab w:val="left" w:pos="3930"/>
              </w:tabs>
              <w:autoSpaceDE/>
              <w:autoSpaceDN/>
              <w:adjustRightInd/>
              <w:ind w:left="360"/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</w:pP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>4</w: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AA62BC">
              <w:rPr>
                <w:rFonts w:ascii="Symbol" w:eastAsia="Calibri" w:hAnsi="Symbol" w:cs="TimesNew-Roman Regular"/>
                <w:sz w:val="24"/>
                <w:szCs w:val="24"/>
                <w:lang w:eastAsia="en-US"/>
              </w:rPr>
              <w:t>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4</w: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y </w:t>
            </w:r>
            <w:r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4 </w:t>
            </w:r>
            <w:r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2</w: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y 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Symbol" w:eastAsia="Calibri" w:hAnsi="Symbol" w:cs="TimesNew-Roman Regular"/>
                <w:sz w:val="24"/>
                <w:szCs w:val="24"/>
                <w:lang w:eastAsia="en-US"/>
              </w:rPr>
              <w:t>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>5</w: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>x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Symbol" w:eastAsia="Calibri" w:hAnsi="Symbol" w:cs="TimesNew-Roman Regular"/>
                <w:sz w:val="24"/>
                <w:szCs w:val="24"/>
                <w:lang w:eastAsia="en-US"/>
              </w:rPr>
              <w:t>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35</w:t>
            </w:r>
          </w:p>
          <w:p w14:paraId="7984AEFD" w14:textId="77777777" w:rsidR="00AA62BC" w:rsidRPr="00AA62BC" w:rsidRDefault="00AA62BC" w:rsidP="00AA62BC">
            <w:pPr>
              <w:widowControl/>
              <w:tabs>
                <w:tab w:val="left" w:pos="720"/>
                <w:tab w:val="left" w:pos="3930"/>
              </w:tabs>
              <w:autoSpaceDE/>
              <w:autoSpaceDN/>
              <w:adjustRightInd/>
              <w:ind w:left="360"/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</w:pP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>2</w: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TimesNew-Roman Bold Italic" w:eastAsia="Calibri" w:hAnsi="TimesNew-Roman Bold Italic" w:cs="TimesNew-Roman Bold Italic"/>
                <w:b/>
                <w:bCs/>
                <w:i/>
                <w:iCs/>
                <w:color w:val="000000"/>
                <w:position w:val="-24"/>
                <w:sz w:val="24"/>
                <w:szCs w:val="24"/>
                <w:lang w:eastAsia="en-US"/>
              </w:rPr>
              <w:object w:dxaOrig="240" w:dyaOrig="620" w14:anchorId="107618E5">
                <v:shape id="_x0000_i1028" type="#_x0000_t75" style="width:12pt;height:30.75pt" o:ole="">
                  <v:imagedata r:id="rId6" o:title=""/>
                </v:shape>
                <o:OLEObject Type="Embed" ProgID="Equation.DSMT4" ShapeID="_x0000_i1028" DrawAspect="Content" ObjectID="_1650636510" r:id="rId12"/>
              </w:objec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 xml:space="preserve">x </w:t>
            </w:r>
            <w:r w:rsidRPr="00AA62BC">
              <w:rPr>
                <w:rFonts w:ascii="Symbol" w:eastAsia="Calibri" w:hAnsi="Symbol" w:cs="DSFS_Symbol"/>
                <w:sz w:val="24"/>
                <w:szCs w:val="24"/>
                <w:lang w:eastAsia="en-US"/>
              </w:rPr>
              <w:t>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TimesNew-Roman Bold Italic" w:eastAsia="Calibri" w:hAnsi="TimesNew-Roman Bold Italic" w:cs="TimesNew-Roman Bold Italic"/>
                <w:b/>
                <w:bCs/>
                <w:i/>
                <w:iCs/>
                <w:color w:val="000000"/>
                <w:position w:val="-24"/>
                <w:sz w:val="24"/>
                <w:szCs w:val="24"/>
                <w:lang w:eastAsia="en-US"/>
              </w:rPr>
              <w:object w:dxaOrig="240" w:dyaOrig="620" w14:anchorId="1DA5B33B">
                <v:shape id="_x0000_i1029" type="#_x0000_t75" style="width:12pt;height:30.75pt" o:ole="">
                  <v:imagedata r:id="rId8" o:title=""/>
                </v:shape>
                <o:OLEObject Type="Embed" ProgID="Equation.DSMT4" ShapeID="_x0000_i1029" DrawAspect="Content" ObjectID="_1650636511" r:id="rId13"/>
              </w:object>
            </w:r>
            <w:r w:rsidRPr="00AA62BC">
              <w:rPr>
                <w:rFonts w:ascii="TimesNew-Roman Italic" w:eastAsia="Calibri" w:hAnsi="TimesNew-Roman Italic" w:cs="TimesNew-Roman Italic"/>
                <w:i/>
                <w:iCs/>
                <w:sz w:val="24"/>
                <w:szCs w:val="24"/>
                <w:lang w:eastAsia="en-US"/>
              </w:rPr>
              <w:t>y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Symbol" w:eastAsia="Calibri" w:hAnsi="Symbol" w:cs="TimesNew-Roman Regular"/>
                <w:sz w:val="24"/>
                <w:szCs w:val="24"/>
                <w:lang w:eastAsia="en-US"/>
              </w:rPr>
              <w:t>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TimesNew-Roman Bold Italic" w:eastAsia="Calibri" w:hAnsi="TimesNew-Roman Bold Italic" w:cs="TimesNew-Roman Bold Italic"/>
                <w:b/>
                <w:bCs/>
                <w:i/>
                <w:iCs/>
                <w:color w:val="000000"/>
                <w:position w:val="-24"/>
                <w:sz w:val="24"/>
                <w:szCs w:val="24"/>
                <w:lang w:eastAsia="en-US"/>
              </w:rPr>
              <w:object w:dxaOrig="340" w:dyaOrig="620" w14:anchorId="78D98E16">
                <v:shape id="_x0000_i1030" type="#_x0000_t75" style="width:17.25pt;height:30.75pt" o:ole="">
                  <v:imagedata r:id="rId14" o:title=""/>
                </v:shape>
                <o:OLEObject Type="Embed" ProgID="Equation.DSMT4" ShapeID="_x0000_i1030" DrawAspect="Content" ObjectID="_1650636512" r:id="rId15"/>
              </w:objec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 xml:space="preserve">        / </w:t>
            </w:r>
            <w:r w:rsidRPr="00AA62BC">
              <w:rPr>
                <w:rFonts w:eastAsia="Calibri"/>
                <w:sz w:val="24"/>
                <w:szCs w:val="24"/>
                <w:lang w:eastAsia="en-US"/>
              </w:rPr>
              <w:t>∙</w:t>
            </w:r>
            <w:r w:rsidRPr="00AA62BC">
              <w:rPr>
                <w:rFonts w:ascii="FSSymbol Bold" w:eastAsia="Calibri" w:hAnsi="FSSymbol Bold" w:cs="FSSymbol Bold"/>
                <w:b/>
                <w:bCs/>
                <w:sz w:val="24"/>
                <w:szCs w:val="24"/>
                <w:lang w:eastAsia="en-US"/>
              </w:rPr>
              <w:t xml:space="preserve"> </w:t>
            </w:r>
            <w:r w:rsidRPr="00AA62BC">
              <w:rPr>
                <w:rFonts w:ascii="TimesNew-Roman Regular" w:eastAsia="Calibri" w:hAnsi="TimesNew-Roman Regular" w:cs="TimesNew-Roman Regular"/>
                <w:sz w:val="24"/>
                <w:szCs w:val="24"/>
                <w:lang w:eastAsia="en-US"/>
              </w:rPr>
              <w:t>12</w:t>
            </w:r>
          </w:p>
          <w:p w14:paraId="2F146233" w14:textId="723A21AF" w:rsidR="00E47C39" w:rsidRPr="00B05926" w:rsidRDefault="00E47C39" w:rsidP="00E47C39">
            <w:pPr>
              <w:tabs>
                <w:tab w:val="left" w:pos="720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5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3C08148C" w14:textId="77777777" w:rsidR="00E47C39" w:rsidRPr="007951D0" w:rsidRDefault="00E47C39" w:rsidP="00E47C39">
            <w:pPr>
              <w:tabs>
                <w:tab w:val="left" w:pos="720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24 </w:t>
            </w:r>
            <w:r w:rsidRPr="007951D0">
              <w:rPr>
                <w:rFonts w:ascii="Symbol" w:hAnsi="Symbol" w:cs="DSFS_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7951D0">
              <w:rPr>
                <w:rFonts w:ascii="Symbol" w:hAnsi="Symbol" w:cs="DSFS_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1 </w:t>
            </w:r>
          </w:p>
          <w:p w14:paraId="1D09066B" w14:textId="31EF0450" w:rsidR="00E47C39" w:rsidRPr="007951D0" w:rsidRDefault="00E47C39" w:rsidP="00E47C39">
            <w:pPr>
              <w:tabs>
                <w:tab w:val="left" w:pos="720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4560" behindDoc="0" locked="0" layoutInCell="1" allowOverlap="1" wp14:anchorId="4D1F8105" wp14:editId="14483A3D">
                      <wp:simplePos x="0" y="0"/>
                      <wp:positionH relativeFrom="column">
                        <wp:posOffset>231775</wp:posOffset>
                      </wp:positionH>
                      <wp:positionV relativeFrom="paragraph">
                        <wp:posOffset>10160</wp:posOffset>
                      </wp:positionV>
                      <wp:extent cx="1529080" cy="0"/>
                      <wp:effectExtent l="13335" t="7620" r="10160" b="11430"/>
                      <wp:wrapNone/>
                      <wp:docPr id="50" name="Ravni poveznik sa strelicom 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90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5F73789" id="Ravni poveznik sa strelicom 50" o:spid="_x0000_s1026" type="#_x0000_t32" style="position:absolute;margin-left:18.25pt;margin-top:.8pt;width:120.4pt;height:0;z-index:251714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"/>
                  </w:pict>
                </mc:Fallback>
              </mc:AlternateConten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>9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9         / </w:t>
            </w:r>
            <w:r w:rsidRPr="007951D0">
              <w:rPr>
                <w:b/>
                <w:sz w:val="24"/>
                <w:szCs w:val="24"/>
              </w:rPr>
              <w:t>∙</w:t>
            </w:r>
            <w:r w:rsidRPr="007951D0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>8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7E47FC40" w14:textId="77777777" w:rsidR="00E47C39" w:rsidRPr="007951D0" w:rsidRDefault="00E47C39" w:rsidP="00E47C39">
            <w:pPr>
              <w:tabs>
                <w:tab w:val="left" w:pos="720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7951D0">
              <w:rPr>
                <w:rFonts w:ascii="Symbol" w:hAnsi="Symbol" w:cs="DSFS_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>8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7951D0">
              <w:rPr>
                <w:rFonts w:ascii="Symbol" w:hAnsi="Symbol" w:cs="DSFS_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DSFS_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3    / </w:t>
            </w:r>
            <w:r w:rsidRPr="007951D0">
              <w:rPr>
                <w:b/>
                <w:sz w:val="24"/>
                <w:szCs w:val="24"/>
              </w:rPr>
              <w:t>∙</w:t>
            </w:r>
            <w:r w:rsidRPr="007951D0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 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>9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2AA52B19" w14:textId="09E2EDDB" w:rsidR="00E47C39" w:rsidRPr="007951D0" w:rsidRDefault="00E47C39" w:rsidP="00E47C39">
            <w:pPr>
              <w:tabs>
                <w:tab w:val="left" w:pos="720"/>
                <w:tab w:val="left" w:pos="393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7951D0"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3536" behindDoc="0" locked="0" layoutInCell="1" allowOverlap="1" wp14:anchorId="4CA5754E" wp14:editId="3ECE42BC">
                      <wp:simplePos x="0" y="0"/>
                      <wp:positionH relativeFrom="column">
                        <wp:posOffset>1431925</wp:posOffset>
                      </wp:positionH>
                      <wp:positionV relativeFrom="paragraph">
                        <wp:posOffset>29845</wp:posOffset>
                      </wp:positionV>
                      <wp:extent cx="127000" cy="309880"/>
                      <wp:effectExtent l="13335" t="10160" r="12065" b="13335"/>
                      <wp:wrapNone/>
                      <wp:docPr id="49" name="Ravni poveznik sa strelicom 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7000" cy="309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6F03255" id="Ravni poveznik sa strelicom 49" o:spid="_x0000_s1026" type="#_x0000_t32" style="position:absolute;margin-left:112.75pt;margin-top:2.35pt;width:10pt;height:24.4pt;flip:y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"/>
                  </w:pict>
                </mc:Fallback>
              </mc:AlternateContent>
            </w: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02921F09" wp14:editId="31FC49CE">
                      <wp:simplePos x="0" y="0"/>
                      <wp:positionH relativeFrom="column">
                        <wp:posOffset>231775</wp:posOffset>
                      </wp:positionH>
                      <wp:positionV relativeFrom="paragraph">
                        <wp:posOffset>4445</wp:posOffset>
                      </wp:positionV>
                      <wp:extent cx="1529080" cy="0"/>
                      <wp:effectExtent l="13335" t="13335" r="10160" b="5715"/>
                      <wp:wrapNone/>
                      <wp:docPr id="48" name="Ravni poveznik sa strelicom 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90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7BA9CF" id="Ravni poveznik sa strelicom 48" o:spid="_x0000_s1026" type="#_x0000_t32" style="position:absolute;margin-left:18.25pt;margin-top:.35pt;width:120.4pt;height:0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"/>
                  </w:pict>
                </mc:Fallback>
              </mc:AlternateConten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>72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16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312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1D731DB3" w14:textId="77777777" w:rsidR="00E47C39" w:rsidRPr="00B05926" w:rsidRDefault="00E47C39" w:rsidP="00E47C39">
            <w:pPr>
              <w:tabs>
                <w:tab w:val="left" w:pos="720"/>
                <w:tab w:val="left" w:pos="3090"/>
              </w:tabs>
              <w:ind w:left="360"/>
              <w:rPr>
                <w:rFonts w:ascii="TimesNew-Roman Regular" w:hAnsi="TimesNew-Roman Regular" w:cs="TimesNew-Roman Regular"/>
                <w:sz w:val="24"/>
                <w:szCs w:val="24"/>
                <w:u w:val="single"/>
              </w:rPr>
            </w:pPr>
            <w:r w:rsidRPr="007951D0">
              <w:rPr>
                <w:rFonts w:ascii="Symbol" w:hAnsi="Symbol" w:cs="DSFS_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>72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7951D0">
              <w:rPr>
                <w:rFonts w:ascii="Symbol" w:hAnsi="Symbol" w:cs="DSFS_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81</w:t>
            </w:r>
            <w:r w:rsidRPr="007951D0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7951D0">
              <w:rPr>
                <w:rFonts w:ascii="Symbol" w:hAnsi="Symbol" w:cs="DSFS_Symbol"/>
                <w:sz w:val="24"/>
                <w:szCs w:val="24"/>
              </w:rPr>
              <w:t></w:t>
            </w:r>
            <w:r w:rsidRPr="007951D0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17    </w:t>
            </w:r>
            <w:r w:rsidRPr="007951D0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ab/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ab/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ab/>
            </w:r>
          </w:p>
          <w:p w14:paraId="644717AB" w14:textId="557C2E47" w:rsidR="00E47C39" w:rsidRPr="00B05926" w:rsidRDefault="00E47C39" w:rsidP="00E47C39">
            <w:pPr>
              <w:ind w:left="360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6608" behindDoc="0" locked="0" layoutInCell="1" allowOverlap="1" wp14:anchorId="3ABD4CC0" wp14:editId="0A2C0303">
                      <wp:simplePos x="0" y="0"/>
                      <wp:positionH relativeFrom="column">
                        <wp:posOffset>231775</wp:posOffset>
                      </wp:positionH>
                      <wp:positionV relativeFrom="paragraph">
                        <wp:posOffset>11430</wp:posOffset>
                      </wp:positionV>
                      <wp:extent cx="1529080" cy="0"/>
                      <wp:effectExtent l="13335" t="12700" r="10160" b="6350"/>
                      <wp:wrapNone/>
                      <wp:docPr id="47" name="Ravni poveznik sa strelicom 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90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C047CD0" id="Ravni poveznik sa strelicom 47" o:spid="_x0000_s1026" type="#_x0000_t32" style="position:absolute;margin-left:18.25pt;margin-top:.9pt;width:120.4pt;height:0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"/>
                  </w:pict>
                </mc:Fallback>
              </mc:AlternateConten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65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 xml:space="preserve">y </w:t>
            </w:r>
            <w:r w:rsidRPr="00B05926">
              <w:rPr>
                <w:rFonts w:ascii="Symbol" w:hAnsi="Symbol" w:cs="TimesNew-Roman Italic"/>
                <w:iCs/>
                <w:sz w:val="24"/>
                <w:szCs w:val="24"/>
                <w:u w:color="000000"/>
              </w:rPr>
              <w:t>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195   /: (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65)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</w:p>
          <w:p w14:paraId="1663EB71" w14:textId="60B9E29B" w:rsidR="00E47C39" w:rsidRPr="00B05926" w:rsidRDefault="00E47C39" w:rsidP="00E47C39">
            <w:pPr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>
              <w:rPr>
                <w:i/>
                <w:sz w:val="24"/>
                <w:szCs w:val="24"/>
              </w:rPr>
              <w:t xml:space="preserve"> 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0B36293D" wp14:editId="75372CAD">
                      <wp:extent cx="560070" cy="220980"/>
                      <wp:effectExtent l="8255" t="6985" r="12700" b="10160"/>
                      <wp:docPr id="46" name="Tekstni okvir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0D11950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 w:rsidRPr="00B05926">
                                    <w:rPr>
                                      <w:rFonts w:ascii="Symbol" w:hAnsi="Symbol" w:cs="DSFS_Symbol"/>
                                      <w:sz w:val="24"/>
                                      <w:szCs w:val="24"/>
                                    </w:rPr>
                                    <w:t>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0B36293D" id="Tekstni okvir 46" o:spid="_x0000_s1034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" strokeweight=".5pt">
                      <v:textbox inset=".5mm,.3mm,.5mm,.3mm">
                        <w:txbxContent>
                          <w:p w14:paraId="70D11950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 w:rsidRPr="00B05926">
                              <w:rPr>
                                <w:rFonts w:ascii="Symbol" w:hAnsi="Symbol" w:cs="DSFS_Symbol"/>
                                <w:sz w:val="24"/>
                                <w:szCs w:val="24"/>
                              </w:rPr>
                              <w:t>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B05926">
              <w:rPr>
                <w:sz w:val="24"/>
                <w:szCs w:val="24"/>
                <w:bdr w:val="single" w:sz="4" w:space="0" w:color="auto"/>
              </w:rPr>
              <w:t xml:space="preserve">                                                            </w:t>
            </w:r>
          </w:p>
          <w:p w14:paraId="41CC3B12" w14:textId="77777777" w:rsidR="00E47C39" w:rsidRPr="00F93C05" w:rsidRDefault="00E47C39" w:rsidP="00E47C39">
            <w:pPr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9</w:t>
            </w:r>
            <w:r w:rsidRPr="00F93C05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F93C05">
              <w:rPr>
                <w:rFonts w:ascii="Symbol" w:hAnsi="Symbol" w:cs="TimesNew-Roman Regular"/>
                <w:sz w:val="24"/>
                <w:szCs w:val="24"/>
                <w:u w:color="000000"/>
              </w:rPr>
              <w:t>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2</w:t>
            </w:r>
            <w:r w:rsidRPr="00F93C05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 xml:space="preserve">y </w:t>
            </w:r>
            <w:r w:rsidRPr="00F93C05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39</w:t>
            </w:r>
          </w:p>
          <w:p w14:paraId="53030A83" w14:textId="77777777" w:rsidR="00E47C39" w:rsidRPr="00F93C05" w:rsidRDefault="00E47C39" w:rsidP="00E47C39">
            <w:pPr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9</w:t>
            </w:r>
            <w:r w:rsidRPr="00F93C05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F93C05">
              <w:rPr>
                <w:rFonts w:ascii="Symbol" w:hAnsi="Symbol" w:cs="TimesNew-Roman Regular"/>
                <w:sz w:val="24"/>
                <w:szCs w:val="24"/>
                <w:u w:color="000000"/>
              </w:rPr>
              <w:t>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2 </w:t>
            </w:r>
            <w:r w:rsidRPr="00F93C05">
              <w:rPr>
                <w:sz w:val="24"/>
                <w:szCs w:val="24"/>
              </w:rPr>
              <w:t>∙</w:t>
            </w:r>
            <w:r w:rsidRPr="00F93C05">
              <w:rPr>
                <w:rFonts w:ascii="FSSymbol Bold" w:hAnsi="FSSymbol Bold" w:cs="FSSymbol Bold"/>
                <w:b/>
                <w:bCs/>
                <w:sz w:val="24"/>
                <w:szCs w:val="24"/>
                <w:u w:color="000000"/>
              </w:rPr>
              <w:t xml:space="preserve"> 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(</w:t>
            </w:r>
            <w:r w:rsidRPr="00F93C05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3)</w:t>
            </w:r>
            <w:r w:rsidRPr="00F93C05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 xml:space="preserve"> </w:t>
            </w:r>
            <w:r w:rsidRPr="00F93C05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39</w:t>
            </w:r>
          </w:p>
          <w:p w14:paraId="2CB116F3" w14:textId="77777777" w:rsidR="00E47C39" w:rsidRPr="00F93C05" w:rsidRDefault="00E47C39" w:rsidP="00E47C39">
            <w:pPr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9</w:t>
            </w:r>
            <w:r w:rsidRPr="00F93C05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  <w:u w:color="000000"/>
              </w:rPr>
              <w:t>x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</w:t>
            </w:r>
            <w:r w:rsidRPr="00F93C05">
              <w:rPr>
                <w:rFonts w:ascii="Symbol" w:hAnsi="Symbol" w:cs="TimesNew-Roman Regular"/>
                <w:sz w:val="24"/>
                <w:szCs w:val="24"/>
                <w:u w:color="000000"/>
              </w:rPr>
              <w:t></w:t>
            </w:r>
            <w:r w:rsidRPr="00F93C05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 45   / : 9</w:t>
            </w:r>
          </w:p>
          <w:p w14:paraId="3CE4E2A0" w14:textId="270BCEE9" w:rsidR="00FC12F1" w:rsidRPr="00E47C39" w:rsidRDefault="00E47C39" w:rsidP="00E47C39">
            <w:pPr>
              <w:spacing w:after="120"/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</w:pPr>
            <w:r w:rsidRPr="00F93C05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423A6B1E" wp14:editId="08A02DD5">
                      <wp:extent cx="560070" cy="220980"/>
                      <wp:effectExtent l="9525" t="9525" r="11430" b="7620"/>
                      <wp:docPr id="53" name="Tekstni okvir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6BCBDDA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423A6B1E" id="Tekstni okvir 53" o:spid="_x0000_s1035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" strokeweight=".5pt">
                      <v:textbox inset=".5mm,.3mm,.5mm,.3mm">
                        <w:txbxContent>
                          <w:p w14:paraId="76BCBDDA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5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>
              <w:rPr>
                <w:position w:val="-10"/>
                <w:sz w:val="24"/>
                <w:szCs w:val="24"/>
              </w:rPr>
              <w:t xml:space="preserve">        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 xml:space="preserve">Rješenje sustava jest (5, </w:t>
            </w:r>
            <w:r w:rsidRPr="00B05926">
              <w:rPr>
                <w:rFonts w:ascii="Symbol" w:hAnsi="Symbol" w:cs="DSFS_Symbol"/>
                <w:sz w:val="24"/>
                <w:szCs w:val="24"/>
                <w:u w:color="000000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>3).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  <w:u w:color="000000"/>
              </w:rPr>
              <w:tab/>
            </w:r>
          </w:p>
        </w:tc>
        <w:tc>
          <w:tcPr>
            <w:tcW w:w="55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B15437A" w14:textId="77777777" w:rsidR="00E47C39" w:rsidRPr="00B05926" w:rsidRDefault="00004DF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Bold" w:hAnsi="TimesNew-Roman Bold" w:cs="TimesNew-Roman Bold"/>
                <w:b/>
                <w:bCs/>
                <w:sz w:val="24"/>
                <w:szCs w:val="24"/>
              </w:rPr>
              <w:t>7.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="00E47C39"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="00E47C39"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...broj očevih godina (sada)</w:t>
            </w:r>
          </w:p>
          <w:p w14:paraId="5D2B8B4A" w14:textId="6AEBD1FA" w:rsidR="00E47C39" w:rsidRPr="00B05926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...broj sinovih godina (sada)</w:t>
            </w:r>
          </w:p>
          <w:p w14:paraId="6A8B86B9" w14:textId="77777777" w:rsidR="00E47C39" w:rsidRPr="00B05926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(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)</w:t>
            </w:r>
          </w:p>
          <w:p w14:paraId="05BC562E" w14:textId="77777777" w:rsidR="00E47C39" w:rsidRPr="00116F5B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6 </w:t>
            </w:r>
            <w:r w:rsidRPr="00116F5B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(</w:t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6)</w:t>
            </w:r>
          </w:p>
          <w:p w14:paraId="2542D690" w14:textId="20DEC97D" w:rsidR="00E47C39" w:rsidRPr="00116F5B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5D831216" wp14:editId="4C5CD832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11430</wp:posOffset>
                      </wp:positionV>
                      <wp:extent cx="1077595" cy="0"/>
                      <wp:effectExtent l="5715" t="11430" r="12065" b="7620"/>
                      <wp:wrapNone/>
                      <wp:docPr id="60" name="Ravni poveznik sa strelicom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75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560D22" id="Ravni poveznik sa strelicom 60" o:spid="_x0000_s1026" type="#_x0000_t32" style="position:absolute;margin-left:15.45pt;margin-top:.9pt;width:84.85pt;height:0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"/>
                  </w:pict>
                </mc:Fallback>
              </mc:AlternateConten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 </w:t>
            </w:r>
            <w:r w:rsidRPr="00116F5B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</w:t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63</w:t>
            </w:r>
          </w:p>
          <w:p w14:paraId="102E2077" w14:textId="77777777" w:rsidR="00E47C39" w:rsidRPr="00116F5B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6 </w:t>
            </w:r>
            <w:r w:rsidRPr="00116F5B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</w:t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42</w:t>
            </w:r>
          </w:p>
          <w:p w14:paraId="54A03A04" w14:textId="77777777" w:rsidR="00E47C39" w:rsidRPr="00B05926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56    / : (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1)</w:t>
            </w:r>
          </w:p>
          <w:p w14:paraId="21DE7B8E" w14:textId="77777777" w:rsidR="00E47C39" w:rsidRPr="00116F5B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</w:t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36 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 xml:space="preserve">  </w:t>
            </w:r>
          </w:p>
          <w:p w14:paraId="6F36B0BA" w14:textId="45D222D9" w:rsidR="00E47C39" w:rsidRPr="00116F5B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rFonts w:ascii="TimesNew-Roman Regular" w:hAnsi="TimesNew-Roman Regular" w:cs="TimesNew-Roman Regular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 wp14:anchorId="0859B348" wp14:editId="35602E04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-361950</wp:posOffset>
                      </wp:positionV>
                      <wp:extent cx="1077595" cy="0"/>
                      <wp:effectExtent l="5715" t="9525" r="12065" b="9525"/>
                      <wp:wrapNone/>
                      <wp:docPr id="59" name="Ravni poveznik sa strelicom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75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139808" id="Ravni poveznik sa strelicom 59" o:spid="_x0000_s1026" type="#_x0000_t32" style="position:absolute;margin-left:15.45pt;margin-top:-28.5pt;width:84.85pt;height:0;z-index:251722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"/>
                  </w:pict>
                </mc:Fallback>
              </mc:AlternateContent>
            </w:r>
            <w:r w:rsidRPr="00116F5B">
              <w:rPr>
                <w:rFonts w:ascii="TimesNew-Roman Regular" w:hAnsi="TimesNew-Roman Regular" w:cs="TimesNew-Roman Regular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18656" behindDoc="0" locked="0" layoutInCell="1" allowOverlap="1" wp14:anchorId="743F8A19" wp14:editId="0E4E6F07">
                      <wp:simplePos x="0" y="0"/>
                      <wp:positionH relativeFrom="column">
                        <wp:posOffset>1146810</wp:posOffset>
                      </wp:positionH>
                      <wp:positionV relativeFrom="paragraph">
                        <wp:posOffset>33020</wp:posOffset>
                      </wp:positionV>
                      <wp:extent cx="127000" cy="309880"/>
                      <wp:effectExtent l="13335" t="13970" r="12065" b="9525"/>
                      <wp:wrapNone/>
                      <wp:docPr id="58" name="Ravni poveznik sa strelicom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127000" cy="3098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F87110" id="Ravni poveznik sa strelicom 58" o:spid="_x0000_s1026" type="#_x0000_t32" style="position:absolute;margin-left:90.3pt;margin-top:2.6pt;width:10pt;height:24.4pt;flip:y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"/>
                  </w:pict>
                </mc:Fallback>
              </mc:AlternateContent>
            </w: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44A1E315" wp14:editId="2310297D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384810</wp:posOffset>
                      </wp:positionV>
                      <wp:extent cx="1077595" cy="0"/>
                      <wp:effectExtent l="5715" t="13335" r="12065" b="5715"/>
                      <wp:wrapNone/>
                      <wp:docPr id="57" name="Ravni poveznik sa strelicom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75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54B3EEE" id="Ravni poveznik sa strelicom 57" o:spid="_x0000_s1026" type="#_x0000_t32" style="position:absolute;margin-left:15.45pt;margin-top:30.3pt;width:84.85pt;height:0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"/>
                  </w:pict>
                </mc:Fallback>
              </mc:AlternateContent>
            </w:r>
            <w:r>
              <w:rPr>
                <w:rFonts w:ascii="TimesNew-Roman Bold" w:hAnsi="TimesNew-Roman Bold" w:cs="TimesNew-Roman Bold"/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0704" behindDoc="0" locked="0" layoutInCell="1" allowOverlap="1" wp14:anchorId="11917C2A" wp14:editId="477E60AA">
                      <wp:simplePos x="0" y="0"/>
                      <wp:positionH relativeFrom="column">
                        <wp:posOffset>196215</wp:posOffset>
                      </wp:positionH>
                      <wp:positionV relativeFrom="paragraph">
                        <wp:posOffset>17780</wp:posOffset>
                      </wp:positionV>
                      <wp:extent cx="1077595" cy="0"/>
                      <wp:effectExtent l="5715" t="8255" r="12065" b="10795"/>
                      <wp:wrapNone/>
                      <wp:docPr id="56" name="Ravni poveznik sa strelicom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759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62DF3E" id="Ravni poveznik sa strelicom 56" o:spid="_x0000_s1026" type="#_x0000_t32" style="position:absolute;margin-left:15.45pt;margin-top:1.4pt;width:84.85pt;height:0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"/>
                  </w:pict>
                </mc:Fallback>
              </mc:AlternateConten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</w:t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56</w:t>
            </w:r>
          </w:p>
          <w:p w14:paraId="2026CDFA" w14:textId="77777777" w:rsidR="00E47C39" w:rsidRPr="00116F5B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116F5B">
              <w:rPr>
                <w:rFonts w:ascii="Symbol" w:hAnsi="Symbol" w:cs="DSFS_Symbol"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7</w:t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y </w:t>
            </w:r>
            <w:r w:rsidRPr="00116F5B">
              <w:rPr>
                <w:rFonts w:ascii="Symbol" w:hAnsi="Symbol" w:cs="TimesNew-Roman Italic"/>
                <w:iCs/>
                <w:sz w:val="24"/>
                <w:szCs w:val="24"/>
              </w:rPr>
              <w:t></w:t>
            </w:r>
            <w:r w:rsidRPr="00116F5B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116F5B">
              <w:rPr>
                <w:rFonts w:ascii="Symbol" w:hAnsi="Symbol" w:cs="FSSymbol Italic"/>
                <w:iCs/>
                <w:sz w:val="24"/>
                <w:szCs w:val="24"/>
              </w:rPr>
              <w:t></w:t>
            </w:r>
            <w:r w:rsidRPr="00116F5B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36      </w:t>
            </w:r>
            <w:r w:rsidRPr="00116F5B">
              <w:rPr>
                <w:rFonts w:ascii="Symbol" w:hAnsi="Symbol" w:cs="TimesNew-Roman Regular"/>
                <w:sz w:val="24"/>
                <w:szCs w:val="24"/>
              </w:rPr>
              <w:t></w:t>
            </w:r>
          </w:p>
          <w:p w14:paraId="0BB8B3C9" w14:textId="77777777" w:rsidR="00E47C39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2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20    / : 2</w:t>
            </w:r>
          </w:p>
          <w:p w14:paraId="47D5CFD4" w14:textId="4F956F78" w:rsidR="00E47C39" w:rsidRPr="00B05926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15552171" wp14:editId="585F0025">
                      <wp:extent cx="560070" cy="220980"/>
                      <wp:effectExtent l="9525" t="9525" r="11430" b="7620"/>
                      <wp:docPr id="55" name="Tekstni okvir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FF29EFC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y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10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15552171" id="Tekstni okvir 55" o:spid="_x0000_s1036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" strokeweight=".5pt">
                      <v:textbox inset=".5mm,.3mm,.5mm,.3mm">
                        <w:txbxContent>
                          <w:p w14:paraId="6FF29EFC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y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10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7092DF7D" w14:textId="77777777" w:rsidR="00E47C39" w:rsidRPr="00B05926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y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56    </w:t>
            </w:r>
          </w:p>
          <w:p w14:paraId="4D94B8B1" w14:textId="77777777" w:rsidR="00E47C39" w:rsidRPr="00B05926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 </w:t>
            </w:r>
            <w:r w:rsidRPr="00B05926">
              <w:rPr>
                <w:rFonts w:ascii="FSSymbol Bold" w:hAnsi="FSSymbol Bold" w:cs="FSSymbol Bold"/>
                <w:b/>
                <w:bCs/>
                <w:sz w:val="24"/>
                <w:szCs w:val="24"/>
              </w:rPr>
              <w:t xml:space="preserve">∙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10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56    </w:t>
            </w:r>
          </w:p>
          <w:p w14:paraId="5D7E48EC" w14:textId="77777777" w:rsidR="00E47C39" w:rsidRDefault="00E47C39" w:rsidP="00E47C39">
            <w:pPr>
              <w:ind w:left="480" w:hanging="83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>x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0</w:t>
            </w: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56   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</w:r>
          </w:p>
          <w:p w14:paraId="50C071C8" w14:textId="77777777" w:rsidR="00E47C39" w:rsidRDefault="00E47C39" w:rsidP="00E47C39">
            <w:pPr>
              <w:ind w:left="480" w:hanging="83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Italic" w:hAnsi="TimesNew-Roman Italic" w:cs="TimesNew-Roman Italic"/>
                <w:i/>
                <w:iCs/>
                <w:sz w:val="24"/>
                <w:szCs w:val="24"/>
              </w:rPr>
              <w:t xml:space="preserve">x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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 w:rsidRPr="00B05926">
              <w:rPr>
                <w:rFonts w:ascii="Symbol" w:hAnsi="Symbol" w:cs="DSFS_Symbol"/>
                <w:sz w:val="24"/>
                <w:szCs w:val="24"/>
              </w:rPr>
              <w:t>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56 </w:t>
            </w:r>
            <w:r w:rsidRPr="00B05926">
              <w:rPr>
                <w:rFonts w:ascii="Symbol" w:hAnsi="Symbol" w:cs="TimesNew-Roman Regular"/>
                <w:sz w:val="24"/>
                <w:szCs w:val="24"/>
              </w:rPr>
              <w:t>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90</w:t>
            </w:r>
          </w:p>
          <w:p w14:paraId="01D9DCA7" w14:textId="30603F94" w:rsidR="00E47C39" w:rsidRPr="00B05926" w:rsidRDefault="00E47C39" w:rsidP="00E47C39">
            <w:pPr>
              <w:tabs>
                <w:tab w:val="left" w:pos="4080"/>
                <w:tab w:val="left" w:pos="5160"/>
              </w:tabs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>
              <w:rPr>
                <w:i/>
                <w:sz w:val="24"/>
                <w:szCs w:val="24"/>
              </w:rPr>
              <w:t xml:space="preserve"> </w:t>
            </w:r>
            <w:r w:rsidRPr="00B73D57">
              <w:rPr>
                <w:i/>
                <w:sz w:val="18"/>
                <w:szCs w:val="24"/>
              </w:rPr>
              <w:t xml:space="preserve"> </w:t>
            </w:r>
            <w:r>
              <w:rPr>
                <w:i/>
                <w:sz w:val="24"/>
                <w:szCs w:val="24"/>
              </w:rPr>
              <w:t xml:space="preserve">   </w:t>
            </w:r>
            <w:r w:rsidRPr="00766706">
              <w:rPr>
                <w:noProof/>
                <w:position w:val="-10"/>
                <w:sz w:val="24"/>
                <w:szCs w:val="24"/>
              </w:rPr>
              <mc:AlternateContent>
                <mc:Choice Requires="wps">
                  <w:drawing>
                    <wp:inline distT="0" distB="0" distL="0" distR="0" wp14:anchorId="7DF098C8" wp14:editId="62439B45">
                      <wp:extent cx="560070" cy="220980"/>
                      <wp:effectExtent l="9525" t="9525" r="11430" b="7620"/>
                      <wp:docPr id="54" name="Tekstni okvir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60070" cy="220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63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CA25B4" w14:textId="77777777" w:rsidR="00E47C39" w:rsidRPr="00B73D57" w:rsidRDefault="00E47C39" w:rsidP="00E47C39">
                                  <w:pPr>
                                    <w:jc w:val="center"/>
                                  </w:pPr>
                                  <w:r>
                                    <w:rPr>
                                      <w:i/>
                                      <w:sz w:val="24"/>
                                      <w:szCs w:val="24"/>
                                    </w:rPr>
                                    <w:t>x</w:t>
                                  </w:r>
                                  <w:r w:rsidRPr="00B73D57">
                                    <w:rPr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B73D57"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</w:t>
                                  </w:r>
                                  <w:r>
                                    <w:rPr>
                                      <w:rFonts w:ascii="Symbol" w:hAnsi="Symbol" w:cs="TimesNew-Roman Regular"/>
                                      <w:sz w:val="24"/>
                                      <w:szCs w:val="24"/>
                                    </w:rPr>
                                    <w:t></w:t>
                                  </w:r>
                                  <w:r>
                                    <w:rPr>
                                      <w:sz w:val="24"/>
                                      <w:szCs w:val="24"/>
                                    </w:rPr>
                                    <w:t>34</w:t>
                                  </w:r>
                                </w:p>
                              </w:txbxContent>
                            </wps:txbx>
                            <wps:bodyPr rot="0" vert="horz" wrap="square" lIns="18000" tIns="10800" rIns="18000" bIns="1080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shape w14:anchorId="7DF098C8" id="Tekstni okvir 54" o:spid="_x0000_s1037" type="#_x0000_t202" style="width:44.1pt;height:17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" strokeweight=".5pt">
                      <v:textbox inset=".5mm,.3mm,.5mm,.3mm">
                        <w:txbxContent>
                          <w:p w14:paraId="49CA25B4" w14:textId="77777777" w:rsidR="00E47C39" w:rsidRPr="00B73D57" w:rsidRDefault="00E47C39" w:rsidP="00E47C39">
                            <w:pPr>
                              <w:jc w:val="center"/>
                            </w:pPr>
                            <w:r>
                              <w:rPr>
                                <w:i/>
                                <w:sz w:val="24"/>
                                <w:szCs w:val="24"/>
                              </w:rPr>
                              <w:t>x</w:t>
                            </w:r>
                            <w:r w:rsidRPr="00B73D57">
                              <w:rPr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B73D57"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</w:t>
                            </w:r>
                            <w:r>
                              <w:rPr>
                                <w:rFonts w:ascii="Symbol" w:hAnsi="Symbol" w:cs="TimesNew-Roman Regular"/>
                                <w:sz w:val="24"/>
                                <w:szCs w:val="24"/>
                              </w:rPr>
                              <w:t></w:t>
                            </w:r>
                            <w:r>
                              <w:rPr>
                                <w:sz w:val="24"/>
                                <w:szCs w:val="24"/>
                              </w:rPr>
                              <w:t>34</w:t>
                            </w:r>
                          </w:p>
                        </w:txbxContent>
                      </v:textbox>
                      <w10:anchorlock/>
                    </v:shape>
                  </w:pict>
                </mc:Fallback>
              </mc:AlternateConten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             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Rješenje sustava jest (34, 10). </w:t>
            </w:r>
          </w:p>
          <w:p w14:paraId="33D6E2A7" w14:textId="6E2B7C59" w:rsidR="00FC12F1" w:rsidRPr="00E47C39" w:rsidRDefault="00E47C39" w:rsidP="00E47C39">
            <w:pPr>
              <w:ind w:left="397" w:hanging="397"/>
              <w:rPr>
                <w:rFonts w:ascii="TimesNew-Roman Regular" w:hAnsi="TimesNew-Roman Regular" w:cs="TimesNew-Roman Regular"/>
                <w:sz w:val="24"/>
                <w:szCs w:val="24"/>
              </w:rPr>
            </w:pP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ab/>
              <w:t>Otac sada ima 34 godine, a sin 10</w:t>
            </w:r>
            <w:r>
              <w:rPr>
                <w:rFonts w:ascii="TimesNew-Roman Regular" w:hAnsi="TimesNew-Roman Regular" w:cs="TimesNew-Roman Regular"/>
                <w:sz w:val="24"/>
                <w:szCs w:val="24"/>
              </w:rPr>
              <w:t xml:space="preserve"> godina</w:t>
            </w:r>
            <w:r w:rsidRPr="00B05926">
              <w:rPr>
                <w:rFonts w:ascii="TimesNew-Roman Regular" w:hAnsi="TimesNew-Roman Regular" w:cs="TimesNew-Roman Regular"/>
                <w:sz w:val="24"/>
                <w:szCs w:val="24"/>
              </w:rPr>
              <w:t>.</w:t>
            </w:r>
          </w:p>
        </w:tc>
      </w:tr>
    </w:tbl>
    <w:p w14:paraId="7FF717B4" w14:textId="77777777" w:rsidR="001707F7" w:rsidRDefault="001707F7" w:rsidP="00FC12F1">
      <w:pPr>
        <w:rPr>
          <w:b/>
          <w:bCs/>
          <w:color w:val="C00000"/>
          <w:sz w:val="24"/>
          <w:szCs w:val="24"/>
        </w:rPr>
      </w:pPr>
    </w:p>
    <w:p w14:paraId="44248184" w14:textId="05288EB3" w:rsidR="001707F7" w:rsidRDefault="001707F7" w:rsidP="00FC12F1">
      <w:pPr>
        <w:rPr>
          <w:b/>
          <w:bCs/>
          <w:color w:val="C00000"/>
          <w:sz w:val="24"/>
          <w:szCs w:val="24"/>
        </w:rPr>
      </w:pPr>
      <w:r>
        <w:rPr>
          <w:b/>
          <w:bCs/>
          <w:color w:val="C00000"/>
          <w:sz w:val="24"/>
          <w:szCs w:val="24"/>
        </w:rPr>
        <w:t>VAŽNO!</w:t>
      </w:r>
    </w:p>
    <w:p w14:paraId="73508511" w14:textId="77777777" w:rsidR="00E47C39" w:rsidRDefault="00FC12F1" w:rsidP="00FC12F1">
      <w:pPr>
        <w:rPr>
          <w:b/>
          <w:bCs/>
          <w:color w:val="C00000"/>
          <w:sz w:val="24"/>
          <w:szCs w:val="24"/>
        </w:rPr>
      </w:pPr>
      <w:r w:rsidRPr="00FC12F1">
        <w:rPr>
          <w:b/>
          <w:bCs/>
          <w:color w:val="C00000"/>
          <w:sz w:val="24"/>
          <w:szCs w:val="24"/>
        </w:rPr>
        <w:t xml:space="preserve">Domaća zadaća: </w:t>
      </w:r>
    </w:p>
    <w:p w14:paraId="11D9CBF2" w14:textId="65B8E34A" w:rsidR="001707F7" w:rsidRPr="00315D2A" w:rsidRDefault="001707F7" w:rsidP="00FC12F1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t>I</w:t>
      </w:r>
      <w:r w:rsidR="00FC12F1">
        <w:rPr>
          <w:b/>
          <w:bCs/>
          <w:sz w:val="24"/>
          <w:szCs w:val="24"/>
        </w:rPr>
        <w:t>z knjige sa 108</w:t>
      </w:r>
      <w:r w:rsidR="00815BCB">
        <w:rPr>
          <w:b/>
          <w:bCs/>
          <w:sz w:val="24"/>
          <w:szCs w:val="24"/>
        </w:rPr>
        <w:t>.</w:t>
      </w:r>
      <w:r w:rsidR="00FC12F1">
        <w:rPr>
          <w:b/>
          <w:bCs/>
          <w:sz w:val="24"/>
          <w:szCs w:val="24"/>
        </w:rPr>
        <w:t xml:space="preserve"> i 109. stranice riješi zadatke 13</w:t>
      </w:r>
      <w:r w:rsidR="00E34A04">
        <w:rPr>
          <w:b/>
          <w:bCs/>
          <w:sz w:val="24"/>
          <w:szCs w:val="24"/>
        </w:rPr>
        <w:t>4</w:t>
      </w:r>
      <w:r w:rsidR="00FC12F1">
        <w:rPr>
          <w:b/>
          <w:bCs/>
          <w:sz w:val="24"/>
          <w:szCs w:val="24"/>
        </w:rPr>
        <w:t>.)a, 13</w:t>
      </w:r>
      <w:r w:rsidR="00E34A04">
        <w:rPr>
          <w:b/>
          <w:bCs/>
          <w:sz w:val="24"/>
          <w:szCs w:val="24"/>
        </w:rPr>
        <w:t>7</w:t>
      </w:r>
      <w:r w:rsidR="00FC12F1">
        <w:rPr>
          <w:b/>
          <w:bCs/>
          <w:sz w:val="24"/>
          <w:szCs w:val="24"/>
        </w:rPr>
        <w:t>.)a i 14</w:t>
      </w:r>
      <w:r w:rsidR="00E34A04">
        <w:rPr>
          <w:b/>
          <w:bCs/>
          <w:sz w:val="24"/>
          <w:szCs w:val="24"/>
        </w:rPr>
        <w:t>7</w:t>
      </w:r>
      <w:bookmarkStart w:id="0" w:name="_GoBack"/>
      <w:bookmarkEnd w:id="0"/>
      <w:r w:rsidR="00FC12F1">
        <w:rPr>
          <w:b/>
          <w:bCs/>
          <w:sz w:val="24"/>
          <w:szCs w:val="24"/>
        </w:rPr>
        <w:t>.) zadatak</w:t>
      </w:r>
      <w:r>
        <w:rPr>
          <w:b/>
          <w:bCs/>
          <w:sz w:val="24"/>
          <w:szCs w:val="24"/>
        </w:rPr>
        <w:t>.</w:t>
      </w:r>
    </w:p>
    <w:sectPr w:rsidR="001707F7" w:rsidRPr="00315D2A" w:rsidSect="00315D2A">
      <w:pgSz w:w="11909" w:h="16834"/>
      <w:pgMar w:top="720" w:right="720" w:bottom="720" w:left="720" w:header="720" w:footer="720" w:gutter="0"/>
      <w:cols w:space="6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Helvetica Bold 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-Roman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-Roman 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-Roman 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DSFS_Symbol">
    <w:altName w:val="Calibri"/>
    <w:charset w:val="00"/>
    <w:family w:val="auto"/>
    <w:pitch w:val="variable"/>
    <w:sig w:usb0="800000AF" w:usb1="40002048" w:usb2="00000000" w:usb3="00000000" w:csb0="00000001" w:csb1="00000000"/>
  </w:font>
  <w:font w:name="FSSymbol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TimesNew-Roman Bold 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FSSymbol Italic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9010DBF"/>
    <w:multiLevelType w:val="singleLevel"/>
    <w:tmpl w:val="56E87E5C"/>
    <w:lvl w:ilvl="0">
      <w:start w:val="2"/>
      <w:numFmt w:val="decimal"/>
      <w:lvlText w:val="%1)"/>
      <w:legacy w:legacy="1" w:legacySpace="0" w:legacyIndent="273"/>
      <w:lvlJc w:val="left"/>
      <w:rPr>
        <w:rFonts w:ascii="Times New Roman" w:hAnsi="Times New Roman" w:cs="Times New Roman" w:hint="default"/>
        <w:b w:val="0"/>
      </w:rPr>
    </w:lvl>
  </w:abstractNum>
  <w:abstractNum w:abstractNumId="1" w15:restartNumberingAfterBreak="0">
    <w:nsid w:val="47D7379E"/>
    <w:multiLevelType w:val="singleLevel"/>
    <w:tmpl w:val="12606C02"/>
    <w:lvl w:ilvl="0">
      <w:start w:val="2"/>
      <w:numFmt w:val="decimal"/>
      <w:lvlText w:val="%1)"/>
      <w:legacy w:legacy="1" w:legacySpace="0" w:legacyIndent="278"/>
      <w:lvlJc w:val="left"/>
      <w:rPr>
        <w:rFonts w:ascii="Times New Roman" w:hAnsi="Times New Roman" w:cs="Times New Roman" w:hint="default"/>
        <w:b w:val="0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A3B35"/>
    <w:rsid w:val="00004DF9"/>
    <w:rsid w:val="00101383"/>
    <w:rsid w:val="001707F7"/>
    <w:rsid w:val="001C0A65"/>
    <w:rsid w:val="00315D2A"/>
    <w:rsid w:val="003362CF"/>
    <w:rsid w:val="00610528"/>
    <w:rsid w:val="006875EA"/>
    <w:rsid w:val="00815BCB"/>
    <w:rsid w:val="00940516"/>
    <w:rsid w:val="00AA62BC"/>
    <w:rsid w:val="00AD5F2A"/>
    <w:rsid w:val="00B61C68"/>
    <w:rsid w:val="00BA3B35"/>
    <w:rsid w:val="00C51299"/>
    <w:rsid w:val="00CB5BC2"/>
    <w:rsid w:val="00CF638B"/>
    <w:rsid w:val="00E34A04"/>
    <w:rsid w:val="00E47C39"/>
    <w:rsid w:val="00E86B1D"/>
    <w:rsid w:val="00E87EDA"/>
    <w:rsid w:val="00F337B2"/>
    <w:rsid w:val="00FC12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8869A07"/>
  <w15:chartTrackingRefBased/>
  <w15:docId w15:val="{1A597F7D-71B2-40CD-9A95-2C44A0D4F4B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paragraph" w:styleId="Naslov1">
    <w:name w:val="heading 1"/>
    <w:basedOn w:val="Normal"/>
    <w:next w:val="Normal"/>
    <w:link w:val="Naslov1Char"/>
    <w:uiPriority w:val="9"/>
    <w:qFormat/>
    <w:rsid w:val="00BA3B35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customStyle="1" w:styleId="Naslov1Char">
    <w:name w:val="Naslov 1 Char"/>
    <w:basedOn w:val="Zadanifontodlomka"/>
    <w:link w:val="Naslov1"/>
    <w:uiPriority w:val="9"/>
    <w:rsid w:val="00BA3B35"/>
    <w:rPr>
      <w:rFonts w:asciiTheme="majorHAnsi" w:eastAsiaTheme="majorEastAsia" w:hAnsiTheme="majorHAnsi" w:cstheme="majorBidi"/>
      <w:color w:val="2E74B5" w:themeColor="accent1" w:themeShade="BF"/>
      <w:sz w:val="32"/>
      <w:szCs w:val="32"/>
      <w:lang w:eastAsia="hr-HR"/>
    </w:rPr>
  </w:style>
  <w:style w:type="table" w:styleId="Reetkatablice">
    <w:name w:val="Table Grid"/>
    <w:basedOn w:val="Obinatablica"/>
    <w:uiPriority w:val="39"/>
    <w:rsid w:val="00BA3B3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ezproreda">
    <w:name w:val="No Spacing"/>
    <w:uiPriority w:val="1"/>
    <w:qFormat/>
    <w:rsid w:val="00BA3B35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</w:style>
  <w:style w:type="character" w:customStyle="1" w:styleId="MTConvertedEquation">
    <w:name w:val="MTConvertedEquation"/>
    <w:basedOn w:val="Zadanifontodlomka"/>
    <w:uiPriority w:val="99"/>
    <w:rsid w:val="00315D2A"/>
    <w:rPr>
      <w:rFonts w:ascii="Helvetica Bold Italic" w:hAnsi="Helvetica Bold Italic" w:cs="Helvetica Bold Italic"/>
      <w:b/>
      <w:bCs/>
      <w:i/>
      <w:iCs/>
      <w:color w:val="000000"/>
      <w:spacing w:val="0"/>
      <w:w w:val="100"/>
      <w:position w:val="0"/>
      <w:sz w:val="20"/>
      <w:szCs w:val="20"/>
      <w:u w:val="none"/>
      <w:vertAlign w:val="baseli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BA26BB-F637-4C50-88C2-1A2F84A68E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1</Pages>
  <Words>370</Words>
  <Characters>2109</Characters>
  <Application>Microsoft Office Word</Application>
  <DocSecurity>0</DocSecurity>
  <Lines>17</Lines>
  <Paragraphs>4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5</cp:revision>
  <cp:lastPrinted>2020-04-05T21:07:00Z</cp:lastPrinted>
  <dcterms:created xsi:type="dcterms:W3CDTF">2020-05-10T14:50:00Z</dcterms:created>
  <dcterms:modified xsi:type="dcterms:W3CDTF">2020-05-10T15:22:00Z</dcterms:modified>
</cp:coreProperties>
</file>